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5E7916" w:rsidRPr="00FA0E8A" w14:paraId="417AD380" w14:textId="77777777" w:rsidTr="00DF4D0D">
        <w:tc>
          <w:tcPr>
            <w:tcW w:w="10790" w:type="dxa"/>
          </w:tcPr>
          <w:p w14:paraId="6F4FFAC8" w14:textId="0699DE53" w:rsidR="005E7916" w:rsidRPr="00FA0E8A" w:rsidRDefault="005E7916" w:rsidP="00DF4D0D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</w:t>
            </w:r>
            <w:r w:rsidRPr="00FA0E8A">
              <w:rPr>
                <w:rFonts w:ascii="Times New Roman" w:hAnsi="Times New Roman"/>
                <w:b/>
              </w:rPr>
              <w:t>Movie Night</w:t>
            </w:r>
          </w:p>
          <w:p w14:paraId="6A54C589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There are two payment options for downloading movies from a Web site:</w:t>
            </w:r>
          </w:p>
          <w:p w14:paraId="512B14C6" w14:textId="77777777" w:rsidR="005E7916" w:rsidRPr="00FA0E8A" w:rsidRDefault="005E7916" w:rsidP="00DF4D0D">
            <w:pPr>
              <w:spacing w:before="100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  <w:b/>
              </w:rPr>
              <w:t xml:space="preserve">Option A: </w:t>
            </w:r>
            <w:r w:rsidRPr="00FA0E8A">
              <w:rPr>
                <w:rFonts w:ascii="Times New Roman" w:hAnsi="Times New Roman"/>
              </w:rPr>
              <w:t>Pay $10 for a membership and $2 per movie downloaded.</w:t>
            </w:r>
          </w:p>
          <w:p w14:paraId="7CC8E15E" w14:textId="77777777" w:rsidR="005E7916" w:rsidRPr="000C702C" w:rsidRDefault="005E7916" w:rsidP="00DF4D0D">
            <w:pPr>
              <w:rPr>
                <w:rFonts w:ascii="Times New Roman" w:hAnsi="Times New Roman"/>
                <w:b/>
              </w:rPr>
            </w:pPr>
            <w:r w:rsidRPr="00FA0E8A">
              <w:rPr>
                <w:rFonts w:ascii="Times New Roman" w:hAnsi="Times New Roman"/>
                <w:b/>
              </w:rPr>
              <w:t xml:space="preserve">Option B: </w:t>
            </w:r>
            <w:r w:rsidRPr="00FA0E8A">
              <w:rPr>
                <w:rFonts w:ascii="Times New Roman" w:hAnsi="Times New Roman"/>
              </w:rPr>
              <w:t>Pay $4 per movie download.</w:t>
            </w:r>
          </w:p>
        </w:tc>
      </w:tr>
    </w:tbl>
    <w:p w14:paraId="2010B530" w14:textId="77777777" w:rsidR="005E7916" w:rsidRDefault="005E7916" w:rsidP="005E7916">
      <w:pPr>
        <w:rPr>
          <w:rFonts w:ascii="Times New Roman" w:hAnsi="Times New Roman"/>
        </w:rPr>
      </w:pPr>
    </w:p>
    <w:p w14:paraId="3C03A431" w14:textId="7154E425" w:rsidR="005E7916" w:rsidRPr="00FA0E8A" w:rsidRDefault="005E7916" w:rsidP="005E7916">
      <w:pPr>
        <w:rPr>
          <w:rFonts w:ascii="Times New Roman" w:hAnsi="Times New Roman"/>
        </w:rPr>
      </w:pPr>
      <w:r>
        <w:rPr>
          <w:rFonts w:ascii="Times New Roman" w:hAnsi="Times New Roman"/>
        </w:rPr>
        <w:t>a) Fill out the chart below</w:t>
      </w:r>
      <w:r w:rsidRPr="00FA0E8A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6AD6282" wp14:editId="64A8EBB1">
                <wp:simplePos x="0" y="0"/>
                <wp:positionH relativeFrom="column">
                  <wp:posOffset>4600575</wp:posOffset>
                </wp:positionH>
                <wp:positionV relativeFrom="paragraph">
                  <wp:posOffset>3014345</wp:posOffset>
                </wp:positionV>
                <wp:extent cx="45085" cy="66040"/>
                <wp:effectExtent l="0" t="0" r="12065" b="10160"/>
                <wp:wrapNone/>
                <wp:docPr id="15" name="Flowchart: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6604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CCB0D20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Flowchart: Connector 15" o:spid="_x0000_s1026" type="#_x0000_t120" style="position:absolute;margin-left:362.25pt;margin-top:237.35pt;width:3.55pt;height:5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" fillcolor="#4f81bd [3204]" strokecolor="#243f60 [1604]" strokeweight="2pt"/>
            </w:pict>
          </mc:Fallback>
        </mc:AlternateContent>
      </w:r>
      <w:r w:rsidRPr="00FA0E8A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F66D6AB" wp14:editId="67463124">
                <wp:simplePos x="0" y="0"/>
                <wp:positionH relativeFrom="column">
                  <wp:posOffset>1644444</wp:posOffset>
                </wp:positionH>
                <wp:positionV relativeFrom="paragraph">
                  <wp:posOffset>153035</wp:posOffset>
                </wp:positionV>
                <wp:extent cx="2819400" cy="2190750"/>
                <wp:effectExtent l="0" t="0" r="19050" b="19050"/>
                <wp:wrapNone/>
                <wp:docPr id="14" name="Freeform: Shap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19400" cy="2190750"/>
                        </a:xfrm>
                        <a:custGeom>
                          <a:avLst/>
                          <a:gdLst>
                            <a:gd name="connsiteX0" fmla="*/ 0 w 2819400"/>
                            <a:gd name="connsiteY0" fmla="*/ 828675 h 2190775"/>
                            <a:gd name="connsiteX1" fmla="*/ 238125 w 2819400"/>
                            <a:gd name="connsiteY1" fmla="*/ 819150 h 2190775"/>
                            <a:gd name="connsiteX2" fmla="*/ 323850 w 2819400"/>
                            <a:gd name="connsiteY2" fmla="*/ 742950 h 2190775"/>
                            <a:gd name="connsiteX3" fmla="*/ 352425 w 2819400"/>
                            <a:gd name="connsiteY3" fmla="*/ 723900 h 2190775"/>
                            <a:gd name="connsiteX4" fmla="*/ 390525 w 2819400"/>
                            <a:gd name="connsiteY4" fmla="*/ 666750 h 2190775"/>
                            <a:gd name="connsiteX5" fmla="*/ 409575 w 2819400"/>
                            <a:gd name="connsiteY5" fmla="*/ 628650 h 2190775"/>
                            <a:gd name="connsiteX6" fmla="*/ 419100 w 2819400"/>
                            <a:gd name="connsiteY6" fmla="*/ 600075 h 2190775"/>
                            <a:gd name="connsiteX7" fmla="*/ 438150 w 2819400"/>
                            <a:gd name="connsiteY7" fmla="*/ 571500 h 2190775"/>
                            <a:gd name="connsiteX8" fmla="*/ 466725 w 2819400"/>
                            <a:gd name="connsiteY8" fmla="*/ 514350 h 2190775"/>
                            <a:gd name="connsiteX9" fmla="*/ 495300 w 2819400"/>
                            <a:gd name="connsiteY9" fmla="*/ 428625 h 2190775"/>
                            <a:gd name="connsiteX10" fmla="*/ 504825 w 2819400"/>
                            <a:gd name="connsiteY10" fmla="*/ 400050 h 2190775"/>
                            <a:gd name="connsiteX11" fmla="*/ 514350 w 2819400"/>
                            <a:gd name="connsiteY11" fmla="*/ 361950 h 2190775"/>
                            <a:gd name="connsiteX12" fmla="*/ 552450 w 2819400"/>
                            <a:gd name="connsiteY12" fmla="*/ 304800 h 2190775"/>
                            <a:gd name="connsiteX13" fmla="*/ 571500 w 2819400"/>
                            <a:gd name="connsiteY13" fmla="*/ 276225 h 2190775"/>
                            <a:gd name="connsiteX14" fmla="*/ 628650 w 2819400"/>
                            <a:gd name="connsiteY14" fmla="*/ 219075 h 2190775"/>
                            <a:gd name="connsiteX15" fmla="*/ 666750 w 2819400"/>
                            <a:gd name="connsiteY15" fmla="*/ 190500 h 2190775"/>
                            <a:gd name="connsiteX16" fmla="*/ 742950 w 2819400"/>
                            <a:gd name="connsiteY16" fmla="*/ 104775 h 2190775"/>
                            <a:gd name="connsiteX17" fmla="*/ 800100 w 2819400"/>
                            <a:gd name="connsiteY17" fmla="*/ 76200 h 2190775"/>
                            <a:gd name="connsiteX18" fmla="*/ 857250 w 2819400"/>
                            <a:gd name="connsiteY18" fmla="*/ 57150 h 2190775"/>
                            <a:gd name="connsiteX19" fmla="*/ 942975 w 2819400"/>
                            <a:gd name="connsiteY19" fmla="*/ 38100 h 2190775"/>
                            <a:gd name="connsiteX20" fmla="*/ 971550 w 2819400"/>
                            <a:gd name="connsiteY20" fmla="*/ 19050 h 2190775"/>
                            <a:gd name="connsiteX21" fmla="*/ 1133475 w 2819400"/>
                            <a:gd name="connsiteY21" fmla="*/ 0 h 2190775"/>
                            <a:gd name="connsiteX22" fmla="*/ 1323975 w 2819400"/>
                            <a:gd name="connsiteY22" fmla="*/ 9525 h 2190775"/>
                            <a:gd name="connsiteX23" fmla="*/ 1381125 w 2819400"/>
                            <a:gd name="connsiteY23" fmla="*/ 19050 h 2190775"/>
                            <a:gd name="connsiteX24" fmla="*/ 1457325 w 2819400"/>
                            <a:gd name="connsiteY24" fmla="*/ 28575 h 2190775"/>
                            <a:gd name="connsiteX25" fmla="*/ 1514475 w 2819400"/>
                            <a:gd name="connsiteY25" fmla="*/ 47625 h 2190775"/>
                            <a:gd name="connsiteX26" fmla="*/ 1571625 w 2819400"/>
                            <a:gd name="connsiteY26" fmla="*/ 85725 h 2190775"/>
                            <a:gd name="connsiteX27" fmla="*/ 1600200 w 2819400"/>
                            <a:gd name="connsiteY27" fmla="*/ 104775 h 2190775"/>
                            <a:gd name="connsiteX28" fmla="*/ 1628775 w 2819400"/>
                            <a:gd name="connsiteY28" fmla="*/ 133350 h 2190775"/>
                            <a:gd name="connsiteX29" fmla="*/ 1666875 w 2819400"/>
                            <a:gd name="connsiteY29" fmla="*/ 161925 h 2190775"/>
                            <a:gd name="connsiteX30" fmla="*/ 1685925 w 2819400"/>
                            <a:gd name="connsiteY30" fmla="*/ 190500 h 2190775"/>
                            <a:gd name="connsiteX31" fmla="*/ 1714500 w 2819400"/>
                            <a:gd name="connsiteY31" fmla="*/ 219075 h 2190775"/>
                            <a:gd name="connsiteX32" fmla="*/ 1752600 w 2819400"/>
                            <a:gd name="connsiteY32" fmla="*/ 295275 h 2190775"/>
                            <a:gd name="connsiteX33" fmla="*/ 1762125 w 2819400"/>
                            <a:gd name="connsiteY33" fmla="*/ 333375 h 2190775"/>
                            <a:gd name="connsiteX34" fmla="*/ 1771650 w 2819400"/>
                            <a:gd name="connsiteY34" fmla="*/ 361950 h 2190775"/>
                            <a:gd name="connsiteX35" fmla="*/ 1819275 w 2819400"/>
                            <a:gd name="connsiteY35" fmla="*/ 457200 h 2190775"/>
                            <a:gd name="connsiteX36" fmla="*/ 1838325 w 2819400"/>
                            <a:gd name="connsiteY36" fmla="*/ 514350 h 2190775"/>
                            <a:gd name="connsiteX37" fmla="*/ 1866900 w 2819400"/>
                            <a:gd name="connsiteY37" fmla="*/ 571500 h 2190775"/>
                            <a:gd name="connsiteX38" fmla="*/ 1933575 w 2819400"/>
                            <a:gd name="connsiteY38" fmla="*/ 666750 h 2190775"/>
                            <a:gd name="connsiteX39" fmla="*/ 1952625 w 2819400"/>
                            <a:gd name="connsiteY39" fmla="*/ 704850 h 2190775"/>
                            <a:gd name="connsiteX40" fmla="*/ 1971675 w 2819400"/>
                            <a:gd name="connsiteY40" fmla="*/ 733425 h 2190775"/>
                            <a:gd name="connsiteX41" fmla="*/ 1990725 w 2819400"/>
                            <a:gd name="connsiteY41" fmla="*/ 790575 h 2190775"/>
                            <a:gd name="connsiteX42" fmla="*/ 2000250 w 2819400"/>
                            <a:gd name="connsiteY42" fmla="*/ 819150 h 2190775"/>
                            <a:gd name="connsiteX43" fmla="*/ 2019300 w 2819400"/>
                            <a:gd name="connsiteY43" fmla="*/ 847725 h 2190775"/>
                            <a:gd name="connsiteX44" fmla="*/ 2028825 w 2819400"/>
                            <a:gd name="connsiteY44" fmla="*/ 885825 h 2190775"/>
                            <a:gd name="connsiteX45" fmla="*/ 2047875 w 2819400"/>
                            <a:gd name="connsiteY45" fmla="*/ 971550 h 2190775"/>
                            <a:gd name="connsiteX46" fmla="*/ 2076450 w 2819400"/>
                            <a:gd name="connsiteY46" fmla="*/ 1057275 h 2190775"/>
                            <a:gd name="connsiteX47" fmla="*/ 2085975 w 2819400"/>
                            <a:gd name="connsiteY47" fmla="*/ 1085850 h 2190775"/>
                            <a:gd name="connsiteX48" fmla="*/ 2105025 w 2819400"/>
                            <a:gd name="connsiteY48" fmla="*/ 1162050 h 2190775"/>
                            <a:gd name="connsiteX49" fmla="*/ 2114550 w 2819400"/>
                            <a:gd name="connsiteY49" fmla="*/ 1200150 h 2190775"/>
                            <a:gd name="connsiteX50" fmla="*/ 2143125 w 2819400"/>
                            <a:gd name="connsiteY50" fmla="*/ 1247775 h 2190775"/>
                            <a:gd name="connsiteX51" fmla="*/ 2200275 w 2819400"/>
                            <a:gd name="connsiteY51" fmla="*/ 1333500 h 2190775"/>
                            <a:gd name="connsiteX52" fmla="*/ 2247900 w 2819400"/>
                            <a:gd name="connsiteY52" fmla="*/ 1409700 h 2190775"/>
                            <a:gd name="connsiteX53" fmla="*/ 2276475 w 2819400"/>
                            <a:gd name="connsiteY53" fmla="*/ 1466850 h 2190775"/>
                            <a:gd name="connsiteX54" fmla="*/ 2286000 w 2819400"/>
                            <a:gd name="connsiteY54" fmla="*/ 1495425 h 2190775"/>
                            <a:gd name="connsiteX55" fmla="*/ 2305050 w 2819400"/>
                            <a:gd name="connsiteY55" fmla="*/ 1524000 h 2190775"/>
                            <a:gd name="connsiteX56" fmla="*/ 2324100 w 2819400"/>
                            <a:gd name="connsiteY56" fmla="*/ 1581150 h 2190775"/>
                            <a:gd name="connsiteX57" fmla="*/ 2333625 w 2819400"/>
                            <a:gd name="connsiteY57" fmla="*/ 1609725 h 2190775"/>
                            <a:gd name="connsiteX58" fmla="*/ 2390775 w 2819400"/>
                            <a:gd name="connsiteY58" fmla="*/ 1695450 h 2190775"/>
                            <a:gd name="connsiteX59" fmla="*/ 2409825 w 2819400"/>
                            <a:gd name="connsiteY59" fmla="*/ 1724025 h 2190775"/>
                            <a:gd name="connsiteX60" fmla="*/ 2438400 w 2819400"/>
                            <a:gd name="connsiteY60" fmla="*/ 1752600 h 2190775"/>
                            <a:gd name="connsiteX61" fmla="*/ 2476500 w 2819400"/>
                            <a:gd name="connsiteY61" fmla="*/ 1800225 h 2190775"/>
                            <a:gd name="connsiteX62" fmla="*/ 2514600 w 2819400"/>
                            <a:gd name="connsiteY62" fmla="*/ 1857375 h 2190775"/>
                            <a:gd name="connsiteX63" fmla="*/ 2543175 w 2819400"/>
                            <a:gd name="connsiteY63" fmla="*/ 1885950 h 2190775"/>
                            <a:gd name="connsiteX64" fmla="*/ 2581275 w 2819400"/>
                            <a:gd name="connsiteY64" fmla="*/ 1943100 h 2190775"/>
                            <a:gd name="connsiteX65" fmla="*/ 2590800 w 2819400"/>
                            <a:gd name="connsiteY65" fmla="*/ 1971675 h 2190775"/>
                            <a:gd name="connsiteX66" fmla="*/ 2619375 w 2819400"/>
                            <a:gd name="connsiteY66" fmla="*/ 1990725 h 2190775"/>
                            <a:gd name="connsiteX67" fmla="*/ 2647950 w 2819400"/>
                            <a:gd name="connsiteY67" fmla="*/ 2019300 h 2190775"/>
                            <a:gd name="connsiteX68" fmla="*/ 2695575 w 2819400"/>
                            <a:gd name="connsiteY68" fmla="*/ 2066925 h 2190775"/>
                            <a:gd name="connsiteX69" fmla="*/ 2743200 w 2819400"/>
                            <a:gd name="connsiteY69" fmla="*/ 2114550 h 2190775"/>
                            <a:gd name="connsiteX70" fmla="*/ 2800350 w 2819400"/>
                            <a:gd name="connsiteY70" fmla="*/ 2162175 h 2190775"/>
                            <a:gd name="connsiteX71" fmla="*/ 2762250 w 2819400"/>
                            <a:gd name="connsiteY71" fmla="*/ 2105025 h 2190775"/>
                            <a:gd name="connsiteX72" fmla="*/ 2771775 w 2819400"/>
                            <a:gd name="connsiteY72" fmla="*/ 2105025 h 2190775"/>
                            <a:gd name="connsiteX73" fmla="*/ 2819400 w 2819400"/>
                            <a:gd name="connsiteY73" fmla="*/ 2152650 h 2190775"/>
                            <a:gd name="connsiteX74" fmla="*/ 2733675 w 2819400"/>
                            <a:gd name="connsiteY74" fmla="*/ 2181225 h 2190775"/>
                            <a:gd name="connsiteX75" fmla="*/ 2695575 w 2819400"/>
                            <a:gd name="connsiteY75" fmla="*/ 2190750 h 219077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  <a:cxn ang="0">
                              <a:pos x="connsiteX68" y="connsiteY68"/>
                            </a:cxn>
                            <a:cxn ang="0">
                              <a:pos x="connsiteX69" y="connsiteY69"/>
                            </a:cxn>
                            <a:cxn ang="0">
                              <a:pos x="connsiteX70" y="connsiteY70"/>
                            </a:cxn>
                            <a:cxn ang="0">
                              <a:pos x="connsiteX71" y="connsiteY71"/>
                            </a:cxn>
                            <a:cxn ang="0">
                              <a:pos x="connsiteX72" y="connsiteY72"/>
                            </a:cxn>
                            <a:cxn ang="0">
                              <a:pos x="connsiteX73" y="connsiteY73"/>
                            </a:cxn>
                            <a:cxn ang="0">
                              <a:pos x="connsiteX74" y="connsiteY74"/>
                            </a:cxn>
                            <a:cxn ang="0">
                              <a:pos x="connsiteX75" y="connsiteY75"/>
                            </a:cxn>
                          </a:cxnLst>
                          <a:rect l="l" t="t" r="r" b="b"/>
                          <a:pathLst>
                            <a:path w="2819400" h="2190775">
                              <a:moveTo>
                                <a:pt x="0" y="828675"/>
                              </a:moveTo>
                              <a:cubicBezTo>
                                <a:pt x="79375" y="825500"/>
                                <a:pt x="159700" y="831799"/>
                                <a:pt x="238125" y="819150"/>
                              </a:cubicBezTo>
                              <a:cubicBezTo>
                                <a:pt x="290341" y="810728"/>
                                <a:pt x="294118" y="772682"/>
                                <a:pt x="323850" y="742950"/>
                              </a:cubicBezTo>
                              <a:cubicBezTo>
                                <a:pt x="331945" y="734855"/>
                                <a:pt x="342900" y="730250"/>
                                <a:pt x="352425" y="723900"/>
                              </a:cubicBezTo>
                              <a:cubicBezTo>
                                <a:pt x="365125" y="704850"/>
                                <a:pt x="380286" y="687228"/>
                                <a:pt x="390525" y="666750"/>
                              </a:cubicBezTo>
                              <a:cubicBezTo>
                                <a:pt x="396875" y="654050"/>
                                <a:pt x="403982" y="641701"/>
                                <a:pt x="409575" y="628650"/>
                              </a:cubicBezTo>
                              <a:cubicBezTo>
                                <a:pt x="413530" y="619422"/>
                                <a:pt x="414610" y="609055"/>
                                <a:pt x="419100" y="600075"/>
                              </a:cubicBezTo>
                              <a:cubicBezTo>
                                <a:pt x="424220" y="589836"/>
                                <a:pt x="433030" y="581739"/>
                                <a:pt x="438150" y="571500"/>
                              </a:cubicBezTo>
                              <a:cubicBezTo>
                                <a:pt x="477585" y="492630"/>
                                <a:pt x="412130" y="596242"/>
                                <a:pt x="466725" y="514350"/>
                              </a:cubicBezTo>
                              <a:cubicBezTo>
                                <a:pt x="482685" y="450509"/>
                                <a:pt x="468399" y="500360"/>
                                <a:pt x="495300" y="428625"/>
                              </a:cubicBezTo>
                              <a:cubicBezTo>
                                <a:pt x="498825" y="419224"/>
                                <a:pt x="502067" y="409704"/>
                                <a:pt x="504825" y="400050"/>
                              </a:cubicBezTo>
                              <a:cubicBezTo>
                                <a:pt x="508421" y="387463"/>
                                <a:pt x="508496" y="373659"/>
                                <a:pt x="514350" y="361950"/>
                              </a:cubicBezTo>
                              <a:cubicBezTo>
                                <a:pt x="524589" y="341472"/>
                                <a:pt x="539750" y="323850"/>
                                <a:pt x="552450" y="304800"/>
                              </a:cubicBezTo>
                              <a:cubicBezTo>
                                <a:pt x="558800" y="295275"/>
                                <a:pt x="563405" y="284320"/>
                                <a:pt x="571500" y="276225"/>
                              </a:cubicBezTo>
                              <a:cubicBezTo>
                                <a:pt x="590550" y="257175"/>
                                <a:pt x="607097" y="235239"/>
                                <a:pt x="628650" y="219075"/>
                              </a:cubicBezTo>
                              <a:cubicBezTo>
                                <a:pt x="641350" y="209550"/>
                                <a:pt x="655525" y="201725"/>
                                <a:pt x="666750" y="190500"/>
                              </a:cubicBezTo>
                              <a:cubicBezTo>
                                <a:pt x="698516" y="158734"/>
                                <a:pt x="682949" y="124775"/>
                                <a:pt x="742950" y="104775"/>
                              </a:cubicBezTo>
                              <a:cubicBezTo>
                                <a:pt x="847163" y="70037"/>
                                <a:pt x="689313" y="125439"/>
                                <a:pt x="800100" y="76200"/>
                              </a:cubicBezTo>
                              <a:cubicBezTo>
                                <a:pt x="818450" y="68045"/>
                                <a:pt x="838200" y="63500"/>
                                <a:pt x="857250" y="57150"/>
                              </a:cubicBezTo>
                              <a:cubicBezTo>
                                <a:pt x="904147" y="41518"/>
                                <a:pt x="875921" y="49276"/>
                                <a:pt x="942975" y="38100"/>
                              </a:cubicBezTo>
                              <a:cubicBezTo>
                                <a:pt x="952500" y="31750"/>
                                <a:pt x="960506" y="22062"/>
                                <a:pt x="971550" y="19050"/>
                              </a:cubicBezTo>
                              <a:cubicBezTo>
                                <a:pt x="980550" y="16595"/>
                                <a:pt x="1129830" y="405"/>
                                <a:pt x="1133475" y="0"/>
                              </a:cubicBezTo>
                              <a:cubicBezTo>
                                <a:pt x="1196975" y="3175"/>
                                <a:pt x="1260583" y="4649"/>
                                <a:pt x="1323975" y="9525"/>
                              </a:cubicBezTo>
                              <a:cubicBezTo>
                                <a:pt x="1343231" y="11006"/>
                                <a:pt x="1362006" y="16319"/>
                                <a:pt x="1381125" y="19050"/>
                              </a:cubicBezTo>
                              <a:cubicBezTo>
                                <a:pt x="1406465" y="22670"/>
                                <a:pt x="1431925" y="25400"/>
                                <a:pt x="1457325" y="28575"/>
                              </a:cubicBezTo>
                              <a:cubicBezTo>
                                <a:pt x="1476375" y="34925"/>
                                <a:pt x="1497767" y="36486"/>
                                <a:pt x="1514475" y="47625"/>
                              </a:cubicBezTo>
                              <a:lnTo>
                                <a:pt x="1571625" y="85725"/>
                              </a:lnTo>
                              <a:cubicBezTo>
                                <a:pt x="1581150" y="92075"/>
                                <a:pt x="1592105" y="96680"/>
                                <a:pt x="1600200" y="104775"/>
                              </a:cubicBezTo>
                              <a:cubicBezTo>
                                <a:pt x="1609725" y="114300"/>
                                <a:pt x="1618548" y="124584"/>
                                <a:pt x="1628775" y="133350"/>
                              </a:cubicBezTo>
                              <a:cubicBezTo>
                                <a:pt x="1640828" y="143681"/>
                                <a:pt x="1655650" y="150700"/>
                                <a:pt x="1666875" y="161925"/>
                              </a:cubicBezTo>
                              <a:cubicBezTo>
                                <a:pt x="1674970" y="170020"/>
                                <a:pt x="1678596" y="181706"/>
                                <a:pt x="1685925" y="190500"/>
                              </a:cubicBezTo>
                              <a:cubicBezTo>
                                <a:pt x="1694549" y="200848"/>
                                <a:pt x="1704975" y="209550"/>
                                <a:pt x="1714500" y="219075"/>
                              </a:cubicBezTo>
                              <a:cubicBezTo>
                                <a:pt x="1737889" y="312630"/>
                                <a:pt x="1704027" y="198130"/>
                                <a:pt x="1752600" y="295275"/>
                              </a:cubicBezTo>
                              <a:cubicBezTo>
                                <a:pt x="1758454" y="306984"/>
                                <a:pt x="1758529" y="320788"/>
                                <a:pt x="1762125" y="333375"/>
                              </a:cubicBezTo>
                              <a:cubicBezTo>
                                <a:pt x="1764883" y="343029"/>
                                <a:pt x="1767443" y="352834"/>
                                <a:pt x="1771650" y="361950"/>
                              </a:cubicBezTo>
                              <a:cubicBezTo>
                                <a:pt x="1786526" y="394180"/>
                                <a:pt x="1808050" y="423524"/>
                                <a:pt x="1819275" y="457200"/>
                              </a:cubicBezTo>
                              <a:cubicBezTo>
                                <a:pt x="1825625" y="476250"/>
                                <a:pt x="1827186" y="497642"/>
                                <a:pt x="1838325" y="514350"/>
                              </a:cubicBezTo>
                              <a:cubicBezTo>
                                <a:pt x="1922895" y="641205"/>
                                <a:pt x="1801175" y="453194"/>
                                <a:pt x="1866900" y="571500"/>
                              </a:cubicBezTo>
                              <a:cubicBezTo>
                                <a:pt x="1924812" y="675741"/>
                                <a:pt x="1883632" y="586841"/>
                                <a:pt x="1933575" y="666750"/>
                              </a:cubicBezTo>
                              <a:cubicBezTo>
                                <a:pt x="1941100" y="678791"/>
                                <a:pt x="1945580" y="692522"/>
                                <a:pt x="1952625" y="704850"/>
                              </a:cubicBezTo>
                              <a:cubicBezTo>
                                <a:pt x="1958305" y="714789"/>
                                <a:pt x="1967026" y="722964"/>
                                <a:pt x="1971675" y="733425"/>
                              </a:cubicBezTo>
                              <a:cubicBezTo>
                                <a:pt x="1979830" y="751775"/>
                                <a:pt x="1984375" y="771525"/>
                                <a:pt x="1990725" y="790575"/>
                              </a:cubicBezTo>
                              <a:cubicBezTo>
                                <a:pt x="1993900" y="800100"/>
                                <a:pt x="1994681" y="810796"/>
                                <a:pt x="2000250" y="819150"/>
                              </a:cubicBezTo>
                              <a:lnTo>
                                <a:pt x="2019300" y="847725"/>
                              </a:lnTo>
                              <a:cubicBezTo>
                                <a:pt x="2022475" y="860425"/>
                                <a:pt x="2025985" y="873046"/>
                                <a:pt x="2028825" y="885825"/>
                              </a:cubicBezTo>
                              <a:cubicBezTo>
                                <a:pt x="2036594" y="920785"/>
                                <a:pt x="2037920" y="938365"/>
                                <a:pt x="2047875" y="971550"/>
                              </a:cubicBezTo>
                              <a:lnTo>
                                <a:pt x="2076450" y="1057275"/>
                              </a:lnTo>
                              <a:cubicBezTo>
                                <a:pt x="2079625" y="1066800"/>
                                <a:pt x="2084006" y="1076005"/>
                                <a:pt x="2085975" y="1085850"/>
                              </a:cubicBezTo>
                              <a:cubicBezTo>
                                <a:pt x="2105340" y="1182676"/>
                                <a:pt x="2085499" y="1093709"/>
                                <a:pt x="2105025" y="1162050"/>
                              </a:cubicBezTo>
                              <a:cubicBezTo>
                                <a:pt x="2108621" y="1174637"/>
                                <a:pt x="2109233" y="1188187"/>
                                <a:pt x="2114550" y="1200150"/>
                              </a:cubicBezTo>
                              <a:cubicBezTo>
                                <a:pt x="2122069" y="1217068"/>
                                <a:pt x="2133114" y="1232202"/>
                                <a:pt x="2143125" y="1247775"/>
                              </a:cubicBezTo>
                              <a:cubicBezTo>
                                <a:pt x="2161696" y="1276663"/>
                                <a:pt x="2187520" y="1301613"/>
                                <a:pt x="2200275" y="1333500"/>
                              </a:cubicBezTo>
                              <a:cubicBezTo>
                                <a:pt x="2224328" y="1393632"/>
                                <a:pt x="2207235" y="1369035"/>
                                <a:pt x="2247900" y="1409700"/>
                              </a:cubicBezTo>
                              <a:cubicBezTo>
                                <a:pt x="2271841" y="1481524"/>
                                <a:pt x="2239546" y="1392992"/>
                                <a:pt x="2276475" y="1466850"/>
                              </a:cubicBezTo>
                              <a:cubicBezTo>
                                <a:pt x="2280965" y="1475830"/>
                                <a:pt x="2281510" y="1486445"/>
                                <a:pt x="2286000" y="1495425"/>
                              </a:cubicBezTo>
                              <a:cubicBezTo>
                                <a:pt x="2291120" y="1505664"/>
                                <a:pt x="2300401" y="1513539"/>
                                <a:pt x="2305050" y="1524000"/>
                              </a:cubicBezTo>
                              <a:cubicBezTo>
                                <a:pt x="2313205" y="1542350"/>
                                <a:pt x="2317750" y="1562100"/>
                                <a:pt x="2324100" y="1581150"/>
                              </a:cubicBezTo>
                              <a:cubicBezTo>
                                <a:pt x="2327275" y="1590675"/>
                                <a:pt x="2328056" y="1601371"/>
                                <a:pt x="2333625" y="1609725"/>
                              </a:cubicBezTo>
                              <a:lnTo>
                                <a:pt x="2390775" y="1695450"/>
                              </a:lnTo>
                              <a:cubicBezTo>
                                <a:pt x="2397125" y="1704975"/>
                                <a:pt x="2401730" y="1715930"/>
                                <a:pt x="2409825" y="1724025"/>
                              </a:cubicBezTo>
                              <a:lnTo>
                                <a:pt x="2438400" y="1752600"/>
                              </a:lnTo>
                              <a:cubicBezTo>
                                <a:pt x="2459850" y="1816950"/>
                                <a:pt x="2430102" y="1747199"/>
                                <a:pt x="2476500" y="1800225"/>
                              </a:cubicBezTo>
                              <a:cubicBezTo>
                                <a:pt x="2491577" y="1817455"/>
                                <a:pt x="2498411" y="1841186"/>
                                <a:pt x="2514600" y="1857375"/>
                              </a:cubicBezTo>
                              <a:lnTo>
                                <a:pt x="2543175" y="1885950"/>
                              </a:lnTo>
                              <a:cubicBezTo>
                                <a:pt x="2565823" y="1953894"/>
                                <a:pt x="2533709" y="1871751"/>
                                <a:pt x="2581275" y="1943100"/>
                              </a:cubicBezTo>
                              <a:cubicBezTo>
                                <a:pt x="2586844" y="1951454"/>
                                <a:pt x="2584528" y="1963835"/>
                                <a:pt x="2590800" y="1971675"/>
                              </a:cubicBezTo>
                              <a:cubicBezTo>
                                <a:pt x="2597951" y="1980614"/>
                                <a:pt x="2610581" y="1983396"/>
                                <a:pt x="2619375" y="1990725"/>
                              </a:cubicBezTo>
                              <a:cubicBezTo>
                                <a:pt x="2629723" y="1999349"/>
                                <a:pt x="2640120" y="2008339"/>
                                <a:pt x="2647950" y="2019300"/>
                              </a:cubicBezTo>
                              <a:cubicBezTo>
                                <a:pt x="2684731" y="2070794"/>
                                <a:pt x="2644167" y="2049789"/>
                                <a:pt x="2695575" y="2066925"/>
                              </a:cubicBezTo>
                              <a:cubicBezTo>
                                <a:pt x="2730500" y="2119313"/>
                                <a:pt x="2695575" y="2074863"/>
                                <a:pt x="2743200" y="2114550"/>
                              </a:cubicBezTo>
                              <a:cubicBezTo>
                                <a:pt x="2816539" y="2175666"/>
                                <a:pt x="2729404" y="2114877"/>
                                <a:pt x="2800350" y="2162175"/>
                              </a:cubicBezTo>
                              <a:lnTo>
                                <a:pt x="2762250" y="2105025"/>
                              </a:lnTo>
                              <a:cubicBezTo>
                                <a:pt x="2756503" y="2096405"/>
                                <a:pt x="2710659" y="2031686"/>
                                <a:pt x="2771775" y="2105025"/>
                              </a:cubicBezTo>
                              <a:cubicBezTo>
                                <a:pt x="2811462" y="2152650"/>
                                <a:pt x="2767012" y="2117725"/>
                                <a:pt x="2819400" y="2152650"/>
                              </a:cubicBezTo>
                              <a:lnTo>
                                <a:pt x="2733675" y="2181225"/>
                              </a:lnTo>
                              <a:cubicBezTo>
                                <a:pt x="2702088" y="2191754"/>
                                <a:pt x="2715140" y="2190750"/>
                                <a:pt x="2695575" y="2190750"/>
                              </a:cubicBezTo>
                            </a:path>
                          </a:pathLst>
                        </a:custGeom>
                        <a:noFill/>
                        <a:ln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DE472E" id="Freeform: Shape 14" o:spid="_x0000_s1026" style="position:absolute;margin-left:129.5pt;margin-top:12.05pt;width:222pt;height:172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819400,2190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" path="m,828675v79375,-3175,159700,3124,238125,-9525c290341,810728,294118,772682,323850,742950v8095,-8095,19050,-12700,28575,-19050c365125,704850,380286,687228,390525,666750v6350,-12700,13457,-25049,19050,-38100c413530,619422,414610,609055,419100,600075v5120,-10239,13930,-18336,19050,-28575c477585,492630,412130,596242,466725,514350v15960,-63841,1674,-13990,28575,-85725c498825,419224,502067,409704,504825,400050v3596,-12587,3671,-26391,9525,-38100c524589,341472,539750,323850,552450,304800v6350,-9525,10955,-20480,19050,-28575c590550,257175,607097,235239,628650,219075v12700,-9525,26875,-17350,38100,-28575c698516,158734,682949,124775,742950,104775,847163,70037,689313,125439,800100,76200v18350,-8155,38100,-12700,57150,-19050c904147,41518,875921,49276,942975,38100v9525,-6350,17531,-16038,28575,-19050c980550,16595,1129830,405,1133475,v63500,3175,127108,4649,190500,9525c1343231,11006,1362006,16319,1381125,19050v25340,3620,50800,6350,76200,9525c1476375,34925,1497767,36486,1514475,47625r57150,38100c1581150,92075,1592105,96680,1600200,104775v9525,9525,18348,19809,28575,28575c1640828,143681,1655650,150700,1666875,161925v8095,8095,11721,19781,19050,28575c1694549,200848,1704975,209550,1714500,219075v23389,93555,-10473,-20945,38100,76200c1758454,306984,1758529,320788,1762125,333375v2758,9654,5318,19459,9525,28575c1786526,394180,1808050,423524,1819275,457200v6350,19050,7911,40442,19050,57150c1922895,641205,1801175,453194,1866900,571500v57912,104241,16732,15341,66675,95250c1941100,678791,1945580,692522,1952625,704850v5680,9939,14401,18114,19050,28575c1979830,751775,1984375,771525,1990725,790575v3175,9525,3956,20221,9525,28575l2019300,847725v3175,12700,6685,25321,9525,38100c2036594,920785,2037920,938365,2047875,971550r28575,85725c2079625,1066800,2084006,1076005,2085975,1085850v19365,96826,-476,7859,19050,76200c2108621,1174637,2109233,1188187,2114550,1200150v7519,16918,18564,32052,28575,47625c2161696,1276663,2187520,1301613,2200275,1333500v24053,60132,6960,35535,47625,76200c2271841,1481524,2239546,1392992,2276475,1466850v4490,8980,5035,19595,9525,28575c2291120,1505664,2300401,1513539,2305050,1524000v8155,18350,12700,38100,19050,57150c2327275,1590675,2328056,1601371,2333625,1609725r57150,85725c2397125,1704975,2401730,1715930,2409825,1724025r28575,28575c2459850,1816950,2430102,1747199,2476500,1800225v15077,17230,21911,40961,38100,57150l2543175,1885950v22648,67944,-9466,-14199,38100,57150c2586844,1951454,2584528,1963835,2590800,1971675v7151,8939,19781,11721,28575,19050c2629723,1999349,2640120,2008339,2647950,2019300v36781,51494,-3783,30489,47625,47625c2730500,2119313,2695575,2074863,2743200,2114550v73339,61116,-13796,327,57150,47625l2762250,2105025v-5747,-8620,-51591,-73339,9525,c2811462,2152650,2767012,2117725,2819400,2152650r-85725,28575c2702088,2191754,2715140,2190750,2695575,2190750e" filled="f" strokecolor="#243f60 [1604]" strokeweight="2pt">
                <v:stroke dashstyle="dash"/>
                <v:path arrowok="t" o:connecttype="custom" o:connectlocs="0,828666;238125,819141;323850,742942;352425,723892;390525,666742;409575,628643;419100,600068;438150,571493;466725,514344;495300,428620;504825,400045;514350,361946;552450,304797;571500,276222;628650,219073;666750,190498;742950,104774;800100,76199;857250,57149;942975,38100;971550,19050;1133475,0;1323975,9525;1381125,19050;1457325,28575;1514475,47624;1571625,85724;1600200,104774;1628775,133348;1666875,161923;1685925,190498;1714500,219073;1752600,295272;1762125,333371;1771650,361946;1819275,457195;1838325,514344;1866900,571493;1933575,666742;1952625,704842;1971675,733417;1990725,790566;2000250,819141;2019300,847715;2028825,885815;2047875,971539;2076450,1057263;2085975,1085838;2105025,1162037;2114550,1200136;2143125,1247761;2200275,1333485;2247900,1409684;2276475,1466833;2286000,1495408;2305050,1523983;2324100,1581132;2333625,1609707;2390775,1695431;2409825,1724005;2438400,1752580;2476500,1800204;2514600,1857354;2543175,1885928;2581275,1943078;2590800,1971653;2619375,1990702;2647950,2019277;2695575,2066901;2743200,2114526;2800350,2162150;2762250,2105001;2771775,2105001;2819400,2152625;2733675,2181200;2695575,2190725" o:connectangles="0,0,0,0,0,0,0,0,0,0,0,0,0,0,0,0,0,0,0,0,0,0,0,0,0,0,0,0,0,0,0,0,0,0,0,0,0,0,0,0,0,0,0,0,0,0,0,0,0,0,0,0,0,0,0,0,0,0,0,0,0,0,0,0,0,0,0,0,0,0,0,0,0,0,0,0"/>
              </v:shape>
            </w:pict>
          </mc:Fallback>
        </mc:AlternateContent>
      </w:r>
      <w:r w:rsidRPr="00FA0E8A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AD815D0" wp14:editId="02707C89">
                <wp:simplePos x="0" y="0"/>
                <wp:positionH relativeFrom="column">
                  <wp:posOffset>4596336</wp:posOffset>
                </wp:positionH>
                <wp:positionV relativeFrom="paragraph">
                  <wp:posOffset>2358390</wp:posOffset>
                </wp:positionV>
                <wp:extent cx="45085" cy="66040"/>
                <wp:effectExtent l="0" t="0" r="12065" b="10160"/>
                <wp:wrapNone/>
                <wp:docPr id="10" name="Flowchart: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6604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6AC72B" id="Flowchart: Connector 10" o:spid="_x0000_s1026" type="#_x0000_t120" style="position:absolute;margin-left:361.9pt;margin-top:185.7pt;width:3.55pt;height:5.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" fillcolor="#4f81bd [3204]" strokecolor="#243f60 [1604]" strokeweight="2pt"/>
            </w:pict>
          </mc:Fallback>
        </mc:AlternateContent>
      </w:r>
      <w:r w:rsidRPr="00FA0E8A">
        <w:rPr>
          <w:rFonts w:ascii="Times New Roman" w:hAnsi="Times New Roman"/>
          <w:noProof/>
          <w:lang w:val="en-US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31E600F4" wp14:editId="5FBF69F4">
                <wp:simplePos x="0" y="0"/>
                <wp:positionH relativeFrom="column">
                  <wp:posOffset>4152900</wp:posOffset>
                </wp:positionH>
                <wp:positionV relativeFrom="paragraph">
                  <wp:posOffset>153035</wp:posOffset>
                </wp:positionV>
                <wp:extent cx="2708275" cy="3327400"/>
                <wp:effectExtent l="0" t="0" r="0" b="635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8275" cy="3327400"/>
                          <a:chOff x="76200" y="0"/>
                          <a:chExt cx="2708275" cy="3327400"/>
                        </a:xfrm>
                      </wpg:grpSpPr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14350" y="0"/>
                            <a:ext cx="2260600" cy="29457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9200" y="3095625"/>
                            <a:ext cx="904875" cy="23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496948" w14:textId="77777777" w:rsidR="005E7916" w:rsidRPr="00D87D80" w:rsidRDefault="005E7916" w:rsidP="005E7916">
                              <w:pP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 w:rsidRPr="00D87D80"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 xml:space="preserve"># </w:t>
                              </w:r>
                              <w:proofErr w:type="gramStart"/>
                              <w:r w:rsidRPr="00D87D80"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of</w:t>
                              </w:r>
                              <w:proofErr w:type="gramEnd"/>
                              <w:r w:rsidRPr="00D87D80"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 xml:space="preserve"> movi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47675" y="2876550"/>
                            <a:ext cx="2336800" cy="23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589EE2" w14:textId="77777777" w:rsidR="005E7916" w:rsidRPr="00B57969" w:rsidRDefault="005E7916" w:rsidP="005E7916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tr-TR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tr-TR"/>
                                </w:rPr>
                                <w:t xml:space="preserve">0       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tr-TR"/>
                                </w:rPr>
                                <w:t>2       4       6       8      10     12     14     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95275" y="209550"/>
                            <a:ext cx="327659" cy="27628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D438FD" w14:textId="77777777" w:rsidR="005E7916" w:rsidRPr="00B57969" w:rsidRDefault="005E7916" w:rsidP="005E7916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tr-TR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tr-TR"/>
                                </w:rPr>
                                <w:t xml:space="preserve">         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lang w:val="tr-TR"/>
                                </w:rPr>
                                <w:t>4       8      12     16     20     24     28     32     36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>
                          <a:spAutoFit/>
                        </wps:bodyPr>
                      </wps:wsp>
                      <wps:wsp>
                        <wps:cNvPr id="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161925"/>
                            <a:ext cx="327659" cy="27628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9B3513" w14:textId="77777777" w:rsidR="005E7916" w:rsidRPr="00D87D80" w:rsidRDefault="005E7916" w:rsidP="005E7916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  <w:lang w:val="tr-TR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  <w:lang w:val="tr-TR"/>
                                </w:rPr>
                                <w:t>COST ($)</w:t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1E600F4" id="Group 8" o:spid="_x0000_s1026" style="position:absolute;margin-left:327pt;margin-top:12.05pt;width:213.25pt;height:262pt;z-index:251671552;mso-width-relative:margin" coordorigin="762" coordsize="27082,332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9" o:spid="_x0000_s1027" type="#_x0000_t75" style="position:absolute;left:5143;width:22606;height:29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">
                  <v:imagedata r:id="rId9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12192;top:30956;width:904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<v:textbox style="mso-fit-shape-to-text:t">
                    <w:txbxContent>
                      <w:p w14:paraId="01496948" w14:textId="77777777" w:rsidR="005E7916" w:rsidRPr="00D87D80" w:rsidRDefault="005E7916" w:rsidP="005E7916">
                        <w:pP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D87D80"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 xml:space="preserve"># </w:t>
                        </w:r>
                        <w:proofErr w:type="gramStart"/>
                        <w:r w:rsidRPr="00D87D80"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of</w:t>
                        </w:r>
                        <w:proofErr w:type="gramEnd"/>
                        <w:r w:rsidRPr="00D87D80"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 xml:space="preserve"> movies</w:t>
                        </w:r>
                      </w:p>
                    </w:txbxContent>
                  </v:textbox>
                </v:shape>
                <v:shape id="_x0000_s1029" type="#_x0000_t202" style="position:absolute;left:4476;top:28765;width:2336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ZgwQAAANoAAAAPAAAAZHJzL2Rvd25yZXYueG1sRI9Pa8JA&#10;FMTvBb/D8gRvdWOl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GviFmDBAAAA2gAAAA8AAAAA&#10;AAAAAAAAAAAABwIAAGRycy9kb3ducmV2LnhtbFBLBQYAAAAAAwADALcAAAD1AgAAAAA=&#10;" filled="f" stroked="f">
                  <v:textbox style="mso-fit-shape-to-text:t">
                    <w:txbxContent>
                      <w:p w14:paraId="78589EE2" w14:textId="77777777" w:rsidR="005E7916" w:rsidRPr="00B57969" w:rsidRDefault="005E7916" w:rsidP="005E7916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tr-TR"/>
                          </w:rPr>
                          <w:t xml:space="preserve">0       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tr-TR"/>
                          </w:rPr>
                          <w:t>2       4       6       8      10     12     14     16</w:t>
                        </w:r>
                      </w:p>
                    </w:txbxContent>
                  </v:textbox>
                </v:shape>
                <v:shape id="Text Box 6" o:spid="_x0000_s1030" type="#_x0000_t202" style="position:absolute;left:2952;top:2095;width:3277;height:27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" filled="f" stroked="f">
                  <v:textbox style="layout-flow:vertical;mso-layout-flow-alt:bottom-to-top;mso-fit-shape-to-text:t">
                    <w:txbxContent>
                      <w:p w14:paraId="7AD438FD" w14:textId="77777777" w:rsidR="005E7916" w:rsidRPr="00B57969" w:rsidRDefault="005E7916" w:rsidP="005E7916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tr-TR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  <w:lang w:val="tr-TR"/>
                          </w:rPr>
                          <w:t>4       8      12     16     20     24     28     32     36</w:t>
                        </w:r>
                      </w:p>
                    </w:txbxContent>
                  </v:textbox>
                </v:shape>
                <v:shape id="Text Box 7" o:spid="_x0000_s1031" type="#_x0000_t202" style="position:absolute;left:762;top:1619;width:3276;height:27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" filled="f" stroked="f">
                  <v:textbox style="layout-flow:vertical;mso-layout-flow-alt:bottom-to-top;mso-fit-shape-to-text:t">
                    <w:txbxContent>
                      <w:p w14:paraId="3A9B3513" w14:textId="77777777" w:rsidR="005E7916" w:rsidRPr="00D87D80" w:rsidRDefault="005E7916" w:rsidP="005E7916">
                        <w:pPr>
                          <w:jc w:val="center"/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  <w:lang w:val="tr-TR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  <w:lang w:val="tr-TR"/>
                          </w:rPr>
                          <w:t>COST ($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</w:rPr>
        <w:t xml:space="preserve"> then </w:t>
      </w:r>
      <w:r>
        <w:rPr>
          <w:rFonts w:ascii="Times New Roman" w:hAnsi="Times New Roman"/>
        </w:rPr>
        <w:t>graph</w:t>
      </w:r>
      <w:r>
        <w:rPr>
          <w:rFonts w:ascii="Times New Roman" w:hAnsi="Times New Roman"/>
        </w:rPr>
        <w:t xml:space="preserve"> each option on the Cartesian plane.</w:t>
      </w:r>
    </w:p>
    <w:tbl>
      <w:tblPr>
        <w:tblStyle w:val="TableGrid"/>
        <w:tblW w:w="0" w:type="auto"/>
        <w:tblInd w:w="5" w:type="dxa"/>
        <w:tblLook w:val="04A0" w:firstRow="1" w:lastRow="0" w:firstColumn="1" w:lastColumn="0" w:noHBand="0" w:noVBand="1"/>
      </w:tblPr>
      <w:tblGrid>
        <w:gridCol w:w="1838"/>
        <w:gridCol w:w="1701"/>
        <w:gridCol w:w="1632"/>
      </w:tblGrid>
      <w:tr w:rsidR="005E7916" w:rsidRPr="00FA0E8A" w14:paraId="20E24EFE" w14:textId="77777777" w:rsidTr="00DF4D0D">
        <w:trPr>
          <w:trHeight w:val="423"/>
        </w:trPr>
        <w:tc>
          <w:tcPr>
            <w:tcW w:w="1838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2BEB6A7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14:paraId="1972101E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A0E8A">
              <w:rPr>
                <w:rFonts w:ascii="Times New Roman" w:hAnsi="Times New Roman"/>
                <w:b/>
                <w:bCs/>
              </w:rPr>
              <w:t>OPTION A</w:t>
            </w:r>
          </w:p>
        </w:tc>
        <w:tc>
          <w:tcPr>
            <w:tcW w:w="1632" w:type="dxa"/>
            <w:tcBorders>
              <w:bottom w:val="single" w:sz="4" w:space="0" w:color="auto"/>
            </w:tcBorders>
            <w:vAlign w:val="center"/>
          </w:tcPr>
          <w:p w14:paraId="47E114A8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A0E8A">
              <w:rPr>
                <w:rFonts w:ascii="Times New Roman" w:hAnsi="Times New Roman"/>
                <w:b/>
                <w:bCs/>
              </w:rPr>
              <w:t>OPTION B</w:t>
            </w:r>
          </w:p>
        </w:tc>
      </w:tr>
      <w:tr w:rsidR="005E7916" w:rsidRPr="00FA0E8A" w14:paraId="25216D0E" w14:textId="77777777" w:rsidTr="00DF4D0D">
        <w:trPr>
          <w:trHeight w:val="442"/>
        </w:trPr>
        <w:tc>
          <w:tcPr>
            <w:tcW w:w="1838" w:type="dxa"/>
            <w:shd w:val="pct15" w:color="auto" w:fill="auto"/>
            <w:vAlign w:val="center"/>
          </w:tcPr>
          <w:p w14:paraId="24FD3793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A0E8A">
              <w:rPr>
                <w:rFonts w:ascii="Times New Roman" w:hAnsi="Times New Roman"/>
                <w:b/>
                <w:bCs/>
              </w:rPr>
              <w:t># of MOVIES</w:t>
            </w:r>
          </w:p>
        </w:tc>
        <w:tc>
          <w:tcPr>
            <w:tcW w:w="1701" w:type="dxa"/>
            <w:shd w:val="pct15" w:color="auto" w:fill="auto"/>
            <w:vAlign w:val="center"/>
          </w:tcPr>
          <w:p w14:paraId="2149B8F4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A0E8A">
              <w:rPr>
                <w:rFonts w:ascii="Times New Roman" w:hAnsi="Times New Roman"/>
                <w:b/>
                <w:bCs/>
              </w:rPr>
              <w:t>COST ($)</w:t>
            </w:r>
          </w:p>
        </w:tc>
        <w:tc>
          <w:tcPr>
            <w:tcW w:w="1632" w:type="dxa"/>
            <w:shd w:val="pct15" w:color="auto" w:fill="auto"/>
            <w:vAlign w:val="center"/>
          </w:tcPr>
          <w:p w14:paraId="2449251C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  <w:b/>
                <w:bCs/>
              </w:rPr>
            </w:pPr>
            <w:r w:rsidRPr="00FA0E8A">
              <w:rPr>
                <w:rFonts w:ascii="Times New Roman" w:hAnsi="Times New Roman"/>
                <w:b/>
                <w:bCs/>
              </w:rPr>
              <w:t>COST ($)</w:t>
            </w:r>
          </w:p>
        </w:tc>
      </w:tr>
      <w:tr w:rsidR="005E7916" w:rsidRPr="00FA0E8A" w14:paraId="6FF5CCA3" w14:textId="77777777" w:rsidTr="00DF4D0D">
        <w:tc>
          <w:tcPr>
            <w:tcW w:w="1838" w:type="dxa"/>
            <w:vAlign w:val="center"/>
          </w:tcPr>
          <w:p w14:paraId="0E616950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  <w:highlight w:val="yellow"/>
              </w:rPr>
              <w:t>0</w:t>
            </w:r>
          </w:p>
        </w:tc>
        <w:tc>
          <w:tcPr>
            <w:tcW w:w="1701" w:type="dxa"/>
          </w:tcPr>
          <w:p w14:paraId="4A11D085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 xml:space="preserve">= 10 + 2 x </w:t>
            </w:r>
            <w:r w:rsidRPr="00FA0E8A">
              <w:rPr>
                <w:rFonts w:ascii="Times New Roman" w:hAnsi="Times New Roman"/>
                <w:highlight w:val="yellow"/>
              </w:rPr>
              <w:t>0</w:t>
            </w:r>
          </w:p>
          <w:p w14:paraId="28794979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= $10</w:t>
            </w:r>
          </w:p>
        </w:tc>
        <w:tc>
          <w:tcPr>
            <w:tcW w:w="1632" w:type="dxa"/>
          </w:tcPr>
          <w:p w14:paraId="5004618D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 xml:space="preserve">= 4 x </w:t>
            </w:r>
            <w:r w:rsidRPr="00FA0E8A">
              <w:rPr>
                <w:rFonts w:ascii="Times New Roman" w:hAnsi="Times New Roman"/>
                <w:highlight w:val="yellow"/>
              </w:rPr>
              <w:t>0</w:t>
            </w:r>
          </w:p>
          <w:p w14:paraId="531F39B6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D50A343" wp14:editId="29941137">
                      <wp:simplePos x="0" y="0"/>
                      <wp:positionH relativeFrom="column">
                        <wp:posOffset>290830</wp:posOffset>
                      </wp:positionH>
                      <wp:positionV relativeFrom="paragraph">
                        <wp:posOffset>60150</wp:posOffset>
                      </wp:positionV>
                      <wp:extent cx="1876425" cy="2064502"/>
                      <wp:effectExtent l="0" t="19050" r="28575" b="12065"/>
                      <wp:wrapNone/>
                      <wp:docPr id="12" name="Freeform: Shap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76425" cy="2064502"/>
                              </a:xfrm>
                              <a:custGeom>
                                <a:avLst/>
                                <a:gdLst>
                                  <a:gd name="connsiteX0" fmla="*/ 0 w 1876425"/>
                                  <a:gd name="connsiteY0" fmla="*/ 22400 h 2064502"/>
                                  <a:gd name="connsiteX1" fmla="*/ 495300 w 1876425"/>
                                  <a:gd name="connsiteY1" fmla="*/ 12875 h 2064502"/>
                                  <a:gd name="connsiteX2" fmla="*/ 561975 w 1876425"/>
                                  <a:gd name="connsiteY2" fmla="*/ 31925 h 2064502"/>
                                  <a:gd name="connsiteX3" fmla="*/ 619125 w 1876425"/>
                                  <a:gd name="connsiteY3" fmla="*/ 50975 h 2064502"/>
                                  <a:gd name="connsiteX4" fmla="*/ 647700 w 1876425"/>
                                  <a:gd name="connsiteY4" fmla="*/ 60500 h 2064502"/>
                                  <a:gd name="connsiteX5" fmla="*/ 733425 w 1876425"/>
                                  <a:gd name="connsiteY5" fmla="*/ 117650 h 2064502"/>
                                  <a:gd name="connsiteX6" fmla="*/ 762000 w 1876425"/>
                                  <a:gd name="connsiteY6" fmla="*/ 136700 h 2064502"/>
                                  <a:gd name="connsiteX7" fmla="*/ 771525 w 1876425"/>
                                  <a:gd name="connsiteY7" fmla="*/ 165275 h 2064502"/>
                                  <a:gd name="connsiteX8" fmla="*/ 819150 w 1876425"/>
                                  <a:gd name="connsiteY8" fmla="*/ 222425 h 2064502"/>
                                  <a:gd name="connsiteX9" fmla="*/ 857250 w 1876425"/>
                                  <a:gd name="connsiteY9" fmla="*/ 279575 h 2064502"/>
                                  <a:gd name="connsiteX10" fmla="*/ 895350 w 1876425"/>
                                  <a:gd name="connsiteY10" fmla="*/ 336725 h 2064502"/>
                                  <a:gd name="connsiteX11" fmla="*/ 923925 w 1876425"/>
                                  <a:gd name="connsiteY11" fmla="*/ 393875 h 2064502"/>
                                  <a:gd name="connsiteX12" fmla="*/ 933450 w 1876425"/>
                                  <a:gd name="connsiteY12" fmla="*/ 441500 h 2064502"/>
                                  <a:gd name="connsiteX13" fmla="*/ 971550 w 1876425"/>
                                  <a:gd name="connsiteY13" fmla="*/ 498650 h 2064502"/>
                                  <a:gd name="connsiteX14" fmla="*/ 990600 w 1876425"/>
                                  <a:gd name="connsiteY14" fmla="*/ 546275 h 2064502"/>
                                  <a:gd name="connsiteX15" fmla="*/ 1009650 w 1876425"/>
                                  <a:gd name="connsiteY15" fmla="*/ 574850 h 2064502"/>
                                  <a:gd name="connsiteX16" fmla="*/ 1028700 w 1876425"/>
                                  <a:gd name="connsiteY16" fmla="*/ 641525 h 2064502"/>
                                  <a:gd name="connsiteX17" fmla="*/ 1047750 w 1876425"/>
                                  <a:gd name="connsiteY17" fmla="*/ 670100 h 2064502"/>
                                  <a:gd name="connsiteX18" fmla="*/ 1076325 w 1876425"/>
                                  <a:gd name="connsiteY18" fmla="*/ 755825 h 2064502"/>
                                  <a:gd name="connsiteX19" fmla="*/ 1085850 w 1876425"/>
                                  <a:gd name="connsiteY19" fmla="*/ 784400 h 2064502"/>
                                  <a:gd name="connsiteX20" fmla="*/ 1123950 w 1876425"/>
                                  <a:gd name="connsiteY20" fmla="*/ 851075 h 2064502"/>
                                  <a:gd name="connsiteX21" fmla="*/ 1143000 w 1876425"/>
                                  <a:gd name="connsiteY21" fmla="*/ 917750 h 2064502"/>
                                  <a:gd name="connsiteX22" fmla="*/ 1181100 w 1876425"/>
                                  <a:gd name="connsiteY22" fmla="*/ 974900 h 2064502"/>
                                  <a:gd name="connsiteX23" fmla="*/ 1200150 w 1876425"/>
                                  <a:gd name="connsiteY23" fmla="*/ 1032050 h 2064502"/>
                                  <a:gd name="connsiteX24" fmla="*/ 1209675 w 1876425"/>
                                  <a:gd name="connsiteY24" fmla="*/ 1060625 h 2064502"/>
                                  <a:gd name="connsiteX25" fmla="*/ 1219200 w 1876425"/>
                                  <a:gd name="connsiteY25" fmla="*/ 1098725 h 2064502"/>
                                  <a:gd name="connsiteX26" fmla="*/ 1238250 w 1876425"/>
                                  <a:gd name="connsiteY26" fmla="*/ 1155875 h 2064502"/>
                                  <a:gd name="connsiteX27" fmla="*/ 1266825 w 1876425"/>
                                  <a:gd name="connsiteY27" fmla="*/ 1184450 h 2064502"/>
                                  <a:gd name="connsiteX28" fmla="*/ 1295400 w 1876425"/>
                                  <a:gd name="connsiteY28" fmla="*/ 1251125 h 2064502"/>
                                  <a:gd name="connsiteX29" fmla="*/ 1333500 w 1876425"/>
                                  <a:gd name="connsiteY29" fmla="*/ 1327325 h 2064502"/>
                                  <a:gd name="connsiteX30" fmla="*/ 1343025 w 1876425"/>
                                  <a:gd name="connsiteY30" fmla="*/ 1355900 h 2064502"/>
                                  <a:gd name="connsiteX31" fmla="*/ 1381125 w 1876425"/>
                                  <a:gd name="connsiteY31" fmla="*/ 1413050 h 2064502"/>
                                  <a:gd name="connsiteX32" fmla="*/ 1409700 w 1876425"/>
                                  <a:gd name="connsiteY32" fmla="*/ 1479725 h 2064502"/>
                                  <a:gd name="connsiteX33" fmla="*/ 1428750 w 1876425"/>
                                  <a:gd name="connsiteY33" fmla="*/ 1546400 h 2064502"/>
                                  <a:gd name="connsiteX34" fmla="*/ 1466850 w 1876425"/>
                                  <a:gd name="connsiteY34" fmla="*/ 1603550 h 2064502"/>
                                  <a:gd name="connsiteX35" fmla="*/ 1495425 w 1876425"/>
                                  <a:gd name="connsiteY35" fmla="*/ 1660700 h 2064502"/>
                                  <a:gd name="connsiteX36" fmla="*/ 1504950 w 1876425"/>
                                  <a:gd name="connsiteY36" fmla="*/ 1689275 h 2064502"/>
                                  <a:gd name="connsiteX37" fmla="*/ 1552575 w 1876425"/>
                                  <a:gd name="connsiteY37" fmla="*/ 1746425 h 2064502"/>
                                  <a:gd name="connsiteX38" fmla="*/ 1590675 w 1876425"/>
                                  <a:gd name="connsiteY38" fmla="*/ 1803575 h 2064502"/>
                                  <a:gd name="connsiteX39" fmla="*/ 1600200 w 1876425"/>
                                  <a:gd name="connsiteY39" fmla="*/ 1832150 h 2064502"/>
                                  <a:gd name="connsiteX40" fmla="*/ 1628775 w 1876425"/>
                                  <a:gd name="connsiteY40" fmla="*/ 1851200 h 2064502"/>
                                  <a:gd name="connsiteX41" fmla="*/ 1685925 w 1876425"/>
                                  <a:gd name="connsiteY41" fmla="*/ 1898825 h 2064502"/>
                                  <a:gd name="connsiteX42" fmla="*/ 1704975 w 1876425"/>
                                  <a:gd name="connsiteY42" fmla="*/ 1927400 h 2064502"/>
                                  <a:gd name="connsiteX43" fmla="*/ 1790700 w 1876425"/>
                                  <a:gd name="connsiteY43" fmla="*/ 1994075 h 2064502"/>
                                  <a:gd name="connsiteX44" fmla="*/ 1819275 w 1876425"/>
                                  <a:gd name="connsiteY44" fmla="*/ 2003600 h 2064502"/>
                                  <a:gd name="connsiteX45" fmla="*/ 1847850 w 1876425"/>
                                  <a:gd name="connsiteY45" fmla="*/ 2022650 h 2064502"/>
                                  <a:gd name="connsiteX46" fmla="*/ 1876425 w 1876425"/>
                                  <a:gd name="connsiteY46" fmla="*/ 2032175 h 2064502"/>
                                  <a:gd name="connsiteX47" fmla="*/ 1847850 w 1876425"/>
                                  <a:gd name="connsiteY47" fmla="*/ 2013125 h 2064502"/>
                                  <a:gd name="connsiteX48" fmla="*/ 1828800 w 1876425"/>
                                  <a:gd name="connsiteY48" fmla="*/ 1984550 h 2064502"/>
                                  <a:gd name="connsiteX49" fmla="*/ 1800225 w 1876425"/>
                                  <a:gd name="connsiteY49" fmla="*/ 1965500 h 2064502"/>
                                  <a:gd name="connsiteX50" fmla="*/ 1762125 w 1876425"/>
                                  <a:gd name="connsiteY50" fmla="*/ 1927400 h 2064502"/>
                                  <a:gd name="connsiteX51" fmla="*/ 1781175 w 1876425"/>
                                  <a:gd name="connsiteY51" fmla="*/ 1917875 h 2064502"/>
                                  <a:gd name="connsiteX52" fmla="*/ 1819275 w 1876425"/>
                                  <a:gd name="connsiteY52" fmla="*/ 1975025 h 2064502"/>
                                  <a:gd name="connsiteX53" fmla="*/ 1828800 w 1876425"/>
                                  <a:gd name="connsiteY53" fmla="*/ 2003600 h 2064502"/>
                                  <a:gd name="connsiteX54" fmla="*/ 1857375 w 1876425"/>
                                  <a:gd name="connsiteY54" fmla="*/ 2032175 h 2064502"/>
                                  <a:gd name="connsiteX55" fmla="*/ 1828800 w 1876425"/>
                                  <a:gd name="connsiteY55" fmla="*/ 2051225 h 2064502"/>
                                  <a:gd name="connsiteX56" fmla="*/ 1676400 w 1876425"/>
                                  <a:gd name="connsiteY56" fmla="*/ 2060750 h 206450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</a:cxnLst>
                                <a:rect l="l" t="t" r="r" b="b"/>
                                <a:pathLst>
                                  <a:path w="1876425" h="2064502">
                                    <a:moveTo>
                                      <a:pt x="0" y="22400"/>
                                    </a:moveTo>
                                    <a:cubicBezTo>
                                      <a:pt x="252829" y="-13718"/>
                                      <a:pt x="88464" y="2169"/>
                                      <a:pt x="495300" y="12875"/>
                                    </a:cubicBezTo>
                                    <a:cubicBezTo>
                                      <a:pt x="591332" y="44886"/>
                                      <a:pt x="442374" y="-3955"/>
                                      <a:pt x="561975" y="31925"/>
                                    </a:cubicBezTo>
                                    <a:cubicBezTo>
                                      <a:pt x="581209" y="37695"/>
                                      <a:pt x="600075" y="44625"/>
                                      <a:pt x="619125" y="50975"/>
                                    </a:cubicBezTo>
                                    <a:cubicBezTo>
                                      <a:pt x="628650" y="54150"/>
                                      <a:pt x="639346" y="54931"/>
                                      <a:pt x="647700" y="60500"/>
                                    </a:cubicBezTo>
                                    <a:lnTo>
                                      <a:pt x="733425" y="117650"/>
                                    </a:lnTo>
                                    <a:lnTo>
                                      <a:pt x="762000" y="136700"/>
                                    </a:lnTo>
                                    <a:cubicBezTo>
                                      <a:pt x="765175" y="146225"/>
                                      <a:pt x="767035" y="156295"/>
                                      <a:pt x="771525" y="165275"/>
                                    </a:cubicBezTo>
                                    <a:cubicBezTo>
                                      <a:pt x="784786" y="191797"/>
                                      <a:pt x="798084" y="201359"/>
                                      <a:pt x="819150" y="222425"/>
                                    </a:cubicBezTo>
                                    <a:cubicBezTo>
                                      <a:pt x="837366" y="277074"/>
                                      <a:pt x="815630" y="226063"/>
                                      <a:pt x="857250" y="279575"/>
                                    </a:cubicBezTo>
                                    <a:cubicBezTo>
                                      <a:pt x="871306" y="297647"/>
                                      <a:pt x="888110" y="315005"/>
                                      <a:pt x="895350" y="336725"/>
                                    </a:cubicBezTo>
                                    <a:cubicBezTo>
                                      <a:pt x="908495" y="376160"/>
                                      <a:pt x="899306" y="356946"/>
                                      <a:pt x="923925" y="393875"/>
                                    </a:cubicBezTo>
                                    <a:cubicBezTo>
                                      <a:pt x="927100" y="409750"/>
                                      <a:pt x="926751" y="426762"/>
                                      <a:pt x="933450" y="441500"/>
                                    </a:cubicBezTo>
                                    <a:cubicBezTo>
                                      <a:pt x="942924" y="462343"/>
                                      <a:pt x="963047" y="477392"/>
                                      <a:pt x="971550" y="498650"/>
                                    </a:cubicBezTo>
                                    <a:cubicBezTo>
                                      <a:pt x="977900" y="514525"/>
                                      <a:pt x="982954" y="530982"/>
                                      <a:pt x="990600" y="546275"/>
                                    </a:cubicBezTo>
                                    <a:cubicBezTo>
                                      <a:pt x="995720" y="556514"/>
                                      <a:pt x="1004530" y="564611"/>
                                      <a:pt x="1009650" y="574850"/>
                                    </a:cubicBezTo>
                                    <a:cubicBezTo>
                                      <a:pt x="1028186" y="611921"/>
                                      <a:pt x="1010389" y="598799"/>
                                      <a:pt x="1028700" y="641525"/>
                                    </a:cubicBezTo>
                                    <a:cubicBezTo>
                                      <a:pt x="1033209" y="652047"/>
                                      <a:pt x="1041400" y="660575"/>
                                      <a:pt x="1047750" y="670100"/>
                                    </a:cubicBezTo>
                                    <a:cubicBezTo>
                                      <a:pt x="1063807" y="750383"/>
                                      <a:pt x="1046749" y="686813"/>
                                      <a:pt x="1076325" y="755825"/>
                                    </a:cubicBezTo>
                                    <a:cubicBezTo>
                                      <a:pt x="1080280" y="765053"/>
                                      <a:pt x="1081360" y="775420"/>
                                      <a:pt x="1085850" y="784400"/>
                                    </a:cubicBezTo>
                                    <a:cubicBezTo>
                                      <a:pt x="1113485" y="839670"/>
                                      <a:pt x="1098902" y="784279"/>
                                      <a:pt x="1123950" y="851075"/>
                                    </a:cubicBezTo>
                                    <a:cubicBezTo>
                                      <a:pt x="1129641" y="866251"/>
                                      <a:pt x="1134143" y="901808"/>
                                      <a:pt x="1143000" y="917750"/>
                                    </a:cubicBezTo>
                                    <a:cubicBezTo>
                                      <a:pt x="1154119" y="937764"/>
                                      <a:pt x="1173860" y="953180"/>
                                      <a:pt x="1181100" y="974900"/>
                                    </a:cubicBezTo>
                                    <a:lnTo>
                                      <a:pt x="1200150" y="1032050"/>
                                    </a:lnTo>
                                    <a:cubicBezTo>
                                      <a:pt x="1203325" y="1041575"/>
                                      <a:pt x="1207240" y="1050885"/>
                                      <a:pt x="1209675" y="1060625"/>
                                    </a:cubicBezTo>
                                    <a:cubicBezTo>
                                      <a:pt x="1212850" y="1073325"/>
                                      <a:pt x="1215438" y="1086186"/>
                                      <a:pt x="1219200" y="1098725"/>
                                    </a:cubicBezTo>
                                    <a:cubicBezTo>
                                      <a:pt x="1224970" y="1117959"/>
                                      <a:pt x="1224051" y="1141676"/>
                                      <a:pt x="1238250" y="1155875"/>
                                    </a:cubicBezTo>
                                    <a:cubicBezTo>
                                      <a:pt x="1247775" y="1165400"/>
                                      <a:pt x="1258995" y="1173489"/>
                                      <a:pt x="1266825" y="1184450"/>
                                    </a:cubicBezTo>
                                    <a:cubicBezTo>
                                      <a:pt x="1292530" y="1220438"/>
                                      <a:pt x="1279854" y="1216923"/>
                                      <a:pt x="1295400" y="1251125"/>
                                    </a:cubicBezTo>
                                    <a:cubicBezTo>
                                      <a:pt x="1307151" y="1276978"/>
                                      <a:pt x="1324520" y="1300384"/>
                                      <a:pt x="1333500" y="1327325"/>
                                    </a:cubicBezTo>
                                    <a:cubicBezTo>
                                      <a:pt x="1336675" y="1336850"/>
                                      <a:pt x="1338149" y="1347123"/>
                                      <a:pt x="1343025" y="1355900"/>
                                    </a:cubicBezTo>
                                    <a:cubicBezTo>
                                      <a:pt x="1354144" y="1375914"/>
                                      <a:pt x="1381125" y="1413050"/>
                                      <a:pt x="1381125" y="1413050"/>
                                    </a:cubicBezTo>
                                    <a:cubicBezTo>
                                      <a:pt x="1408471" y="1522433"/>
                                      <a:pt x="1370233" y="1387635"/>
                                      <a:pt x="1409700" y="1479725"/>
                                    </a:cubicBezTo>
                                    <a:cubicBezTo>
                                      <a:pt x="1418948" y="1501304"/>
                                      <a:pt x="1417165" y="1525547"/>
                                      <a:pt x="1428750" y="1546400"/>
                                    </a:cubicBezTo>
                                    <a:cubicBezTo>
                                      <a:pt x="1439869" y="1566414"/>
                                      <a:pt x="1459610" y="1581830"/>
                                      <a:pt x="1466850" y="1603550"/>
                                    </a:cubicBezTo>
                                    <a:cubicBezTo>
                                      <a:pt x="1490791" y="1675374"/>
                                      <a:pt x="1458496" y="1586842"/>
                                      <a:pt x="1495425" y="1660700"/>
                                    </a:cubicBezTo>
                                    <a:cubicBezTo>
                                      <a:pt x="1499915" y="1669680"/>
                                      <a:pt x="1500460" y="1680295"/>
                                      <a:pt x="1504950" y="1689275"/>
                                    </a:cubicBezTo>
                                    <a:cubicBezTo>
                                      <a:pt x="1518211" y="1715797"/>
                                      <a:pt x="1531509" y="1725359"/>
                                      <a:pt x="1552575" y="1746425"/>
                                    </a:cubicBezTo>
                                    <a:cubicBezTo>
                                      <a:pt x="1575223" y="1814369"/>
                                      <a:pt x="1543109" y="1732226"/>
                                      <a:pt x="1590675" y="1803575"/>
                                    </a:cubicBezTo>
                                    <a:cubicBezTo>
                                      <a:pt x="1596244" y="1811929"/>
                                      <a:pt x="1593928" y="1824310"/>
                                      <a:pt x="1600200" y="1832150"/>
                                    </a:cubicBezTo>
                                    <a:cubicBezTo>
                                      <a:pt x="1607351" y="1841089"/>
                                      <a:pt x="1619981" y="1843871"/>
                                      <a:pt x="1628775" y="1851200"/>
                                    </a:cubicBezTo>
                                    <a:cubicBezTo>
                                      <a:pt x="1702114" y="1912316"/>
                                      <a:pt x="1614979" y="1851527"/>
                                      <a:pt x="1685925" y="1898825"/>
                                    </a:cubicBezTo>
                                    <a:cubicBezTo>
                                      <a:pt x="1692275" y="1908350"/>
                                      <a:pt x="1697646" y="1918606"/>
                                      <a:pt x="1704975" y="1927400"/>
                                    </a:cubicBezTo>
                                    <a:cubicBezTo>
                                      <a:pt x="1723941" y="1950159"/>
                                      <a:pt x="1766192" y="1985906"/>
                                      <a:pt x="1790700" y="1994075"/>
                                    </a:cubicBezTo>
                                    <a:cubicBezTo>
                                      <a:pt x="1800225" y="1997250"/>
                                      <a:pt x="1810295" y="1999110"/>
                                      <a:pt x="1819275" y="2003600"/>
                                    </a:cubicBezTo>
                                    <a:cubicBezTo>
                                      <a:pt x="1829514" y="2008720"/>
                                      <a:pt x="1837611" y="2017530"/>
                                      <a:pt x="1847850" y="2022650"/>
                                    </a:cubicBezTo>
                                    <a:cubicBezTo>
                                      <a:pt x="1856830" y="2027140"/>
                                      <a:pt x="1876425" y="2042215"/>
                                      <a:pt x="1876425" y="2032175"/>
                                    </a:cubicBezTo>
                                    <a:cubicBezTo>
                                      <a:pt x="1876425" y="2020727"/>
                                      <a:pt x="1857375" y="2019475"/>
                                      <a:pt x="1847850" y="2013125"/>
                                    </a:cubicBezTo>
                                    <a:cubicBezTo>
                                      <a:pt x="1841500" y="2003600"/>
                                      <a:pt x="1836895" y="1992645"/>
                                      <a:pt x="1828800" y="1984550"/>
                                    </a:cubicBezTo>
                                    <a:cubicBezTo>
                                      <a:pt x="1820705" y="1976455"/>
                                      <a:pt x="1807376" y="1974439"/>
                                      <a:pt x="1800225" y="1965500"/>
                                    </a:cubicBezTo>
                                    <a:cubicBezTo>
                                      <a:pt x="1763280" y="1919318"/>
                                      <a:pt x="1824470" y="1948182"/>
                                      <a:pt x="1762125" y="1927400"/>
                                    </a:cubicBezTo>
                                    <a:cubicBezTo>
                                      <a:pt x="1757285" y="1912879"/>
                                      <a:pt x="1734777" y="1864849"/>
                                      <a:pt x="1781175" y="1917875"/>
                                    </a:cubicBezTo>
                                    <a:cubicBezTo>
                                      <a:pt x="1796252" y="1935105"/>
                                      <a:pt x="1812035" y="1953305"/>
                                      <a:pt x="1819275" y="1975025"/>
                                    </a:cubicBezTo>
                                    <a:cubicBezTo>
                                      <a:pt x="1822450" y="1984550"/>
                                      <a:pt x="1823231" y="1995246"/>
                                      <a:pt x="1828800" y="2003600"/>
                                    </a:cubicBezTo>
                                    <a:cubicBezTo>
                                      <a:pt x="1836272" y="2014808"/>
                                      <a:pt x="1847850" y="2022650"/>
                                      <a:pt x="1857375" y="2032175"/>
                                    </a:cubicBezTo>
                                    <a:cubicBezTo>
                                      <a:pt x="1847850" y="2038525"/>
                                      <a:pt x="1839039" y="2046105"/>
                                      <a:pt x="1828800" y="2051225"/>
                                    </a:cubicBezTo>
                                    <a:cubicBezTo>
                                      <a:pt x="1783645" y="2073802"/>
                                      <a:pt x="1717451" y="2060750"/>
                                      <a:pt x="1676400" y="2060750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211CAD8" id="Freeform: Shape 12" o:spid="_x0000_s1026" style="position:absolute;margin-left:22.9pt;margin-top:4.75pt;width:147.75pt;height:162.5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876425,2064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" path="m,22400c252829,-13718,88464,2169,495300,12875v96032,32011,-52926,-16830,66675,19050c581209,37695,600075,44625,619125,50975v9525,3175,20221,3956,28575,9525l733425,117650r28575,19050c765175,146225,767035,156295,771525,165275v13261,26522,26559,36084,47625,57150c837366,277074,815630,226063,857250,279575v14056,18072,30860,35430,38100,57150c908495,376160,899306,356946,923925,393875v3175,15875,2826,32887,9525,47625c942924,462343,963047,477392,971550,498650v6350,15875,11404,32332,19050,47625c995720,556514,1004530,564611,1009650,574850v18536,37071,739,23949,19050,66675c1033209,652047,1041400,660575,1047750,670100v16057,80283,-1001,16713,28575,85725c1080280,765053,1081360,775420,1085850,784400v27635,55270,13052,-121,38100,66675c1129641,866251,1134143,901808,1143000,917750v11119,20014,30860,35430,38100,57150l1200150,1032050v3175,9525,7090,18835,9525,28575c1212850,1073325,1215438,1086186,1219200,1098725v5770,19234,4851,42951,19050,57150c1247775,1165400,1258995,1173489,1266825,1184450v25705,35988,13029,32473,28575,66675c1307151,1276978,1324520,1300384,1333500,1327325v3175,9525,4649,19798,9525,28575c1354144,1375914,1381125,1413050,1381125,1413050v27346,109383,-10892,-25415,28575,66675c1418948,1501304,1417165,1525547,1428750,1546400v11119,20014,30860,35430,38100,57150c1490791,1675374,1458496,1586842,1495425,1660700v4490,8980,5035,19595,9525,28575c1518211,1715797,1531509,1725359,1552575,1746425v22648,67944,-9466,-14199,38100,57150c1596244,1811929,1593928,1824310,1600200,1832150v7151,8939,19781,11721,28575,19050c1702114,1912316,1614979,1851527,1685925,1898825v6350,9525,11721,19781,19050,28575c1723941,1950159,1766192,1985906,1790700,1994075v9525,3175,19595,5035,28575,9525c1829514,2008720,1837611,2017530,1847850,2022650v8980,4490,28575,19565,28575,9525c1876425,2020727,1857375,2019475,1847850,2013125v-6350,-9525,-10955,-20480,-19050,-28575c1820705,1976455,1807376,1974439,1800225,1965500v-36945,-46182,24245,-17318,-38100,-38100c1757285,1912879,1734777,1864849,1781175,1917875v15077,17230,30860,35430,38100,57150c1822450,1984550,1823231,1995246,1828800,2003600v7472,11208,19050,19050,28575,28575c1847850,2038525,1839039,2046105,1828800,2051225v-45155,22577,-111349,9525,-152400,9525e" filled="f" strokecolor="#243f60 [1604]" strokeweight="2pt">
                      <v:path arrowok="t" o:connecttype="custom" o:connectlocs="0,22400;495300,12875;561975,31925;619125,50975;647700,60500;733425,117650;762000,136700;771525,165275;819150,222425;857250,279575;895350,336725;923925,393875;933450,441500;971550,498650;990600,546275;1009650,574850;1028700,641525;1047750,670100;1076325,755825;1085850,784400;1123950,851075;1143000,917750;1181100,974900;1200150,1032050;1209675,1060625;1219200,1098725;1238250,1155875;1266825,1184450;1295400,1251125;1333500,1327325;1343025,1355900;1381125,1413050;1409700,1479725;1428750,1546400;1466850,1603550;1495425,1660700;1504950,1689275;1552575,1746425;1590675,1803575;1600200,1832150;1628775,1851200;1685925,1898825;1704975,1927400;1790700,1994075;1819275,2003600;1847850,2022650;1876425,2032175;1847850,2013125;1828800,1984550;1800225,1965500;1762125,1927400;1781175,1917875;1819275,1975025;1828800,2003600;1857375,2032175;1828800,2051225;1676400,2060750" o:connectangles="0,0,0,0,0,0,0,0,0,0,0,0,0,0,0,0,0,0,0,0,0,0,0,0,0,0,0,0,0,0,0,0,0,0,0,0,0,0,0,0,0,0,0,0,0,0,0,0,0,0,0,0,0,0,0,0,0"/>
                    </v:shape>
                  </w:pict>
                </mc:Fallback>
              </mc:AlternateContent>
            </w:r>
            <w:r w:rsidRPr="00FA0E8A">
              <w:rPr>
                <w:rFonts w:ascii="Times New Roman" w:hAnsi="Times New Roman"/>
              </w:rPr>
              <w:t>= $0</w:t>
            </w:r>
          </w:p>
        </w:tc>
      </w:tr>
      <w:tr w:rsidR="005E7916" w:rsidRPr="00FA0E8A" w14:paraId="1ED15569" w14:textId="77777777" w:rsidTr="00DF4D0D">
        <w:tc>
          <w:tcPr>
            <w:tcW w:w="1838" w:type="dxa"/>
            <w:vAlign w:val="center"/>
          </w:tcPr>
          <w:p w14:paraId="43B87B08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2</w:t>
            </w:r>
          </w:p>
        </w:tc>
        <w:tc>
          <w:tcPr>
            <w:tcW w:w="1701" w:type="dxa"/>
          </w:tcPr>
          <w:p w14:paraId="1754B874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  <w:p w14:paraId="2834E5C0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  <w:tc>
          <w:tcPr>
            <w:tcW w:w="1632" w:type="dxa"/>
          </w:tcPr>
          <w:p w14:paraId="105EC5A7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</w:tr>
      <w:tr w:rsidR="005E7916" w:rsidRPr="00FA0E8A" w14:paraId="4F2D8071" w14:textId="77777777" w:rsidTr="00DF4D0D">
        <w:tc>
          <w:tcPr>
            <w:tcW w:w="1838" w:type="dxa"/>
            <w:vAlign w:val="center"/>
          </w:tcPr>
          <w:p w14:paraId="5FC66A65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4</w:t>
            </w:r>
          </w:p>
        </w:tc>
        <w:tc>
          <w:tcPr>
            <w:tcW w:w="1701" w:type="dxa"/>
          </w:tcPr>
          <w:p w14:paraId="59EC88F2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  <w:p w14:paraId="624E871A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  <w:tc>
          <w:tcPr>
            <w:tcW w:w="1632" w:type="dxa"/>
          </w:tcPr>
          <w:p w14:paraId="79A1CC74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</w:tr>
      <w:tr w:rsidR="005E7916" w:rsidRPr="00FA0E8A" w14:paraId="3CE2B539" w14:textId="77777777" w:rsidTr="00DF4D0D">
        <w:tc>
          <w:tcPr>
            <w:tcW w:w="1838" w:type="dxa"/>
            <w:vAlign w:val="center"/>
          </w:tcPr>
          <w:p w14:paraId="1FA54419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6</w:t>
            </w:r>
          </w:p>
        </w:tc>
        <w:tc>
          <w:tcPr>
            <w:tcW w:w="1701" w:type="dxa"/>
          </w:tcPr>
          <w:p w14:paraId="22322CC7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  <w:p w14:paraId="79ECA2E2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  <w:tc>
          <w:tcPr>
            <w:tcW w:w="1632" w:type="dxa"/>
          </w:tcPr>
          <w:p w14:paraId="0631BB14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</w:tr>
      <w:tr w:rsidR="005E7916" w:rsidRPr="00FA0E8A" w14:paraId="5EF32D93" w14:textId="77777777" w:rsidTr="00DF4D0D">
        <w:tc>
          <w:tcPr>
            <w:tcW w:w="1838" w:type="dxa"/>
            <w:vAlign w:val="center"/>
          </w:tcPr>
          <w:p w14:paraId="604F2612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8</w:t>
            </w:r>
          </w:p>
        </w:tc>
        <w:tc>
          <w:tcPr>
            <w:tcW w:w="1701" w:type="dxa"/>
          </w:tcPr>
          <w:p w14:paraId="57745CA0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  <w:p w14:paraId="26124908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  <w:tc>
          <w:tcPr>
            <w:tcW w:w="1632" w:type="dxa"/>
          </w:tcPr>
          <w:p w14:paraId="268888C1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</w:tr>
      <w:tr w:rsidR="005E7916" w:rsidRPr="00FA0E8A" w14:paraId="20156184" w14:textId="77777777" w:rsidTr="00DF4D0D">
        <w:tc>
          <w:tcPr>
            <w:tcW w:w="1838" w:type="dxa"/>
            <w:vAlign w:val="center"/>
          </w:tcPr>
          <w:p w14:paraId="32285BF6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10</w:t>
            </w:r>
          </w:p>
        </w:tc>
        <w:tc>
          <w:tcPr>
            <w:tcW w:w="1701" w:type="dxa"/>
          </w:tcPr>
          <w:p w14:paraId="515CB3FF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  <w:p w14:paraId="6C723059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  <w:tc>
          <w:tcPr>
            <w:tcW w:w="1632" w:type="dxa"/>
          </w:tcPr>
          <w:p w14:paraId="73B5CA0E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</w:tr>
      <w:tr w:rsidR="005E7916" w:rsidRPr="00FA0E8A" w14:paraId="07D933DA" w14:textId="77777777" w:rsidTr="00DF4D0D">
        <w:tc>
          <w:tcPr>
            <w:tcW w:w="1838" w:type="dxa"/>
            <w:vAlign w:val="center"/>
          </w:tcPr>
          <w:p w14:paraId="6F4AC41D" w14:textId="77777777" w:rsidR="005E7916" w:rsidRPr="00FA0E8A" w:rsidRDefault="005E7916" w:rsidP="00DF4D0D">
            <w:pPr>
              <w:jc w:val="center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12</w:t>
            </w:r>
          </w:p>
        </w:tc>
        <w:tc>
          <w:tcPr>
            <w:tcW w:w="1701" w:type="dxa"/>
          </w:tcPr>
          <w:p w14:paraId="22529176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  <w:p w14:paraId="54A31855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  <w:tc>
          <w:tcPr>
            <w:tcW w:w="1632" w:type="dxa"/>
          </w:tcPr>
          <w:p w14:paraId="0FE96520" w14:textId="77777777" w:rsidR="005E7916" w:rsidRPr="00FA0E8A" w:rsidRDefault="005E7916" w:rsidP="00DF4D0D">
            <w:pPr>
              <w:rPr>
                <w:rFonts w:ascii="Times New Roman" w:hAnsi="Times New Roman"/>
              </w:rPr>
            </w:pPr>
          </w:p>
        </w:tc>
      </w:tr>
    </w:tbl>
    <w:p w14:paraId="32A6E0A7" w14:textId="77777777" w:rsidR="005E7916" w:rsidRPr="00FA0E8A" w:rsidRDefault="005E7916" w:rsidP="005E7916">
      <w:pPr>
        <w:rPr>
          <w:rFonts w:ascii="Times New Roman" w:hAnsi="Times New Roman"/>
        </w:rPr>
      </w:pPr>
    </w:p>
    <w:p w14:paraId="2D55263F" w14:textId="77777777" w:rsidR="005E7916" w:rsidRPr="00FA0E8A" w:rsidRDefault="005E7916" w:rsidP="005E7916">
      <w:pPr>
        <w:rPr>
          <w:rFonts w:ascii="Times New Roman" w:hAnsi="Times New Roman"/>
        </w:rPr>
      </w:pPr>
    </w:p>
    <w:p w14:paraId="36A91A60" w14:textId="77777777" w:rsidR="005E7916" w:rsidRDefault="005E7916" w:rsidP="005E791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b) Determine the equation for each option in y = mx + b form. </w:t>
      </w:r>
    </w:p>
    <w:p w14:paraId="1065A666" w14:textId="09166F19" w:rsidR="005E7916" w:rsidRDefault="005E7916" w:rsidP="00F425C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m = slope (rate per movie) b = initial cost (where graph starts on y-axis)</w:t>
      </w:r>
    </w:p>
    <w:p w14:paraId="3CB0B5F9" w14:textId="77777777" w:rsidR="00656D75" w:rsidRDefault="00656D75" w:rsidP="00F425C2">
      <w:pPr>
        <w:jc w:val="center"/>
        <w:rPr>
          <w:rFonts w:ascii="Times New Roman" w:hAnsi="Times New Roman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395"/>
        <w:gridCol w:w="5395"/>
      </w:tblGrid>
      <w:tr w:rsidR="00F425C2" w:rsidRPr="00F425C2" w14:paraId="71964085" w14:textId="77777777" w:rsidTr="00F425C2">
        <w:trPr>
          <w:jc w:val="center"/>
        </w:trPr>
        <w:tc>
          <w:tcPr>
            <w:tcW w:w="5395" w:type="dxa"/>
            <w:vAlign w:val="center"/>
          </w:tcPr>
          <w:p w14:paraId="72AEF157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  <w:r w:rsidRPr="00F425C2">
              <w:rPr>
                <w:rFonts w:ascii="Times New Roman" w:hAnsi="Times New Roman"/>
                <w:b/>
              </w:rPr>
              <w:t>OPTION A</w:t>
            </w:r>
          </w:p>
          <w:p w14:paraId="5362B6C8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5935D532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279DCF50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1921658B" w14:textId="77777777" w:rsidR="00F425C2" w:rsidRDefault="00F425C2" w:rsidP="00F425C2">
            <w:pPr>
              <w:rPr>
                <w:rFonts w:ascii="Times New Roman" w:hAnsi="Times New Roman"/>
                <w:b/>
              </w:rPr>
            </w:pPr>
          </w:p>
          <w:p w14:paraId="0445C43F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46424D8B" w14:textId="6BAB68D0" w:rsidR="00F425C2" w:rsidRDefault="00F425C2" w:rsidP="00F425C2">
            <w:pPr>
              <w:rPr>
                <w:rFonts w:ascii="Times New Roman" w:hAnsi="Times New Roman"/>
                <w:b/>
              </w:rPr>
            </w:pPr>
          </w:p>
          <w:p w14:paraId="29E0D499" w14:textId="244869CC" w:rsidR="00656D75" w:rsidRDefault="00656D75" w:rsidP="00F425C2">
            <w:pPr>
              <w:rPr>
                <w:rFonts w:ascii="Times New Roman" w:hAnsi="Times New Roman"/>
                <w:b/>
              </w:rPr>
            </w:pPr>
          </w:p>
          <w:p w14:paraId="090F84BD" w14:textId="3DCB4AEA" w:rsidR="00656D75" w:rsidRDefault="00656D75" w:rsidP="00F425C2">
            <w:pPr>
              <w:rPr>
                <w:rFonts w:ascii="Times New Roman" w:hAnsi="Times New Roman"/>
                <w:b/>
              </w:rPr>
            </w:pPr>
          </w:p>
          <w:p w14:paraId="3B05C2CF" w14:textId="77777777" w:rsidR="00656D75" w:rsidRDefault="00656D75" w:rsidP="00F425C2">
            <w:pPr>
              <w:rPr>
                <w:rFonts w:ascii="Times New Roman" w:hAnsi="Times New Roman"/>
                <w:b/>
              </w:rPr>
            </w:pPr>
          </w:p>
          <w:p w14:paraId="3DA2CD72" w14:textId="717C3D23" w:rsidR="00F425C2" w:rsidRPr="00F425C2" w:rsidRDefault="00F425C2" w:rsidP="00F425C2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5395" w:type="dxa"/>
            <w:vAlign w:val="center"/>
          </w:tcPr>
          <w:p w14:paraId="6768DBE2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  <w:r w:rsidRPr="00F425C2">
              <w:rPr>
                <w:rFonts w:ascii="Times New Roman" w:hAnsi="Times New Roman"/>
                <w:b/>
              </w:rPr>
              <w:t>OPTION B</w:t>
            </w:r>
          </w:p>
          <w:p w14:paraId="354296F6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51E21D29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64ACE047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376F2556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15054105" w14:textId="77777777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4EC8B5D8" w14:textId="4A847572" w:rsid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569A817C" w14:textId="0B1B4F4F" w:rsidR="00656D75" w:rsidRDefault="00656D75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31BE45FB" w14:textId="2C2654BC" w:rsidR="00656D75" w:rsidRDefault="00656D75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558D6A37" w14:textId="77777777" w:rsidR="00656D75" w:rsidRDefault="00656D75" w:rsidP="00F425C2">
            <w:pPr>
              <w:jc w:val="center"/>
              <w:rPr>
                <w:rFonts w:ascii="Times New Roman" w:hAnsi="Times New Roman"/>
                <w:b/>
              </w:rPr>
            </w:pPr>
          </w:p>
          <w:p w14:paraId="29B07571" w14:textId="0DB0B2D1" w:rsidR="00F425C2" w:rsidRPr="00F425C2" w:rsidRDefault="00F425C2" w:rsidP="00F425C2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</w:tbl>
    <w:p w14:paraId="0D5D10AF" w14:textId="77777777" w:rsidR="00656D75" w:rsidRDefault="00656D75" w:rsidP="005E7916">
      <w:pPr>
        <w:rPr>
          <w:rFonts w:ascii="Times New Roman" w:hAnsi="Times New Roman"/>
        </w:rPr>
      </w:pPr>
    </w:p>
    <w:p w14:paraId="1CAF7C35" w14:textId="77777777" w:rsidR="00656D75" w:rsidRDefault="00656D75" w:rsidP="005E7916">
      <w:pPr>
        <w:rPr>
          <w:rFonts w:ascii="Times New Roman" w:hAnsi="Times New Roman"/>
        </w:rPr>
      </w:pPr>
    </w:p>
    <w:p w14:paraId="50A3CB08" w14:textId="666DC871" w:rsidR="005E7916" w:rsidRPr="00FA0E8A" w:rsidRDefault="005E7916" w:rsidP="005E791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c) </w:t>
      </w:r>
      <w:r w:rsidRPr="008E5232">
        <w:rPr>
          <w:rFonts w:ascii="Times New Roman" w:hAnsi="Times New Roman"/>
          <w:bCs/>
        </w:rPr>
        <w:t xml:space="preserve">Determine </w:t>
      </w:r>
      <w:r w:rsidRPr="008E5232">
        <w:rPr>
          <w:rFonts w:ascii="Times New Roman" w:hAnsi="Times New Roman"/>
          <w:b/>
        </w:rPr>
        <w:t>under which conditions</w:t>
      </w:r>
      <w:r w:rsidRPr="008E5232">
        <w:rPr>
          <w:rFonts w:ascii="Times New Roman" w:hAnsi="Times New Roman"/>
          <w:bCs/>
        </w:rPr>
        <w:t xml:space="preserve"> a person should select Option A and under which conditions a person should select Option B.</w:t>
      </w:r>
    </w:p>
    <w:p w14:paraId="14668643" w14:textId="7AA449F8" w:rsidR="00F00E7D" w:rsidRDefault="00F00E7D">
      <w:pPr>
        <w:rPr>
          <w:rFonts w:ascii="Times New Roman" w:hAnsi="Times New Roman"/>
        </w:rPr>
      </w:pPr>
    </w:p>
    <w:p w14:paraId="0A40E0F4" w14:textId="77777777" w:rsidR="00656D75" w:rsidRDefault="00656D75">
      <w:pPr>
        <w:rPr>
          <w:rFonts w:ascii="Times New Roman" w:hAnsi="Times New Roman"/>
        </w:rPr>
        <w:sectPr w:rsidR="00656D75" w:rsidSect="00F425C2">
          <w:headerReference w:type="default" r:id="rId10"/>
          <w:footerReference w:type="default" r:id="rId11"/>
          <w:pgSz w:w="12240" w:h="15840"/>
          <w:pgMar w:top="720" w:right="720" w:bottom="720" w:left="720" w:header="284" w:footer="380" w:gutter="0"/>
          <w:cols w:space="708"/>
          <w:docGrid w:linePitch="360"/>
        </w:sectPr>
      </w:pPr>
    </w:p>
    <w:p w14:paraId="128A7CE6" w14:textId="32A09E75" w:rsidR="00057EC4" w:rsidRPr="00FA0E8A" w:rsidRDefault="00057EC4">
      <w:pPr>
        <w:rPr>
          <w:rFonts w:ascii="Times New Roman" w:hAnsi="Times New Roman"/>
          <w:b/>
          <w:bCs/>
          <w:sz w:val="28"/>
          <w:szCs w:val="28"/>
        </w:rPr>
      </w:pPr>
      <w:r w:rsidRPr="00FA0E8A">
        <w:rPr>
          <w:rFonts w:ascii="Times New Roman" w:hAnsi="Times New Roman"/>
          <w:b/>
          <w:bCs/>
          <w:sz w:val="28"/>
          <w:szCs w:val="28"/>
        </w:rPr>
        <w:lastRenderedPageBreak/>
        <w:t>LINEAR MODELS</w:t>
      </w:r>
    </w:p>
    <w:tbl>
      <w:tblPr>
        <w:tblStyle w:val="TableGrid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10790"/>
      </w:tblGrid>
      <w:tr w:rsidR="00FF2A35" w:rsidRPr="00FA0E8A" w14:paraId="2EF16616" w14:textId="77777777" w:rsidTr="00FF2A35">
        <w:tc>
          <w:tcPr>
            <w:tcW w:w="10790" w:type="dxa"/>
          </w:tcPr>
          <w:p w14:paraId="32B7C0A5" w14:textId="3791CCC8" w:rsidR="00F425C2" w:rsidRDefault="00F425C2" w:rsidP="00FF2A35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59264" behindDoc="1" locked="0" layoutInCell="1" allowOverlap="1" wp14:anchorId="34179871" wp14:editId="73F01D9B">
                      <wp:simplePos x="0" y="0"/>
                      <wp:positionH relativeFrom="margin">
                        <wp:posOffset>5497195</wp:posOffset>
                      </wp:positionH>
                      <wp:positionV relativeFrom="paragraph">
                        <wp:posOffset>76835</wp:posOffset>
                      </wp:positionV>
                      <wp:extent cx="1184275" cy="1816100"/>
                      <wp:effectExtent l="0" t="0" r="34925" b="50800"/>
                      <wp:wrapTight wrapText="bothSides">
                        <wp:wrapPolygon edited="0">
                          <wp:start x="0" y="0"/>
                          <wp:lineTo x="0" y="21978"/>
                          <wp:lineTo x="21890" y="21978"/>
                          <wp:lineTo x="21890" y="0"/>
                          <wp:lineTo x="0" y="0"/>
                        </wp:wrapPolygon>
                      </wp:wrapTight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4275" cy="1816100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chemeClr val="lt1">
                                      <a:lumMod val="100000"/>
                                      <a:lumOff val="0"/>
                                    </a:schemeClr>
                                  </a:gs>
                                  <a:gs pos="100000">
                                    <a:schemeClr val="accent5">
                                      <a:lumMod val="40000"/>
                                      <a:lumOff val="60000"/>
                                    </a:schemeClr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chemeClr val="accent5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chemeClr val="accent5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wps:spPr>
                            <wps:txbx>
                              <w:txbxContent>
                                <w:p w14:paraId="7D7287D1" w14:textId="77777777" w:rsidR="00057EC4" w:rsidRPr="00996BDC" w:rsidRDefault="00057EC4" w:rsidP="00057EC4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</w:pPr>
                                  <w:r w:rsidRPr="00996BDC">
                                    <w:rPr>
                                      <w:rFonts w:ascii="Times New Roman" w:hAnsi="Times New Roman"/>
                                      <w:b/>
                                      <w:bCs/>
                                    </w:rPr>
                                    <w:t>KEY WORDS</w:t>
                                  </w:r>
                                </w:p>
                                <w:p w14:paraId="7EEF43B3" w14:textId="3EA2AF70" w:rsidR="00057EC4" w:rsidRDefault="00057EC4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Constant</w:t>
                                  </w:r>
                                </w:p>
                                <w:p w14:paraId="3B15A313" w14:textId="543E2789" w:rsidR="00057EC4" w:rsidRDefault="00057EC4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Equal</w:t>
                                  </w:r>
                                </w:p>
                                <w:p w14:paraId="6F7F89C2" w14:textId="00E5B85F" w:rsidR="00057EC4" w:rsidRDefault="00057EC4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First differences</w:t>
                                  </w:r>
                                </w:p>
                                <w:p w14:paraId="5EA578A7" w14:textId="5500FDA6" w:rsidR="00057EC4" w:rsidRDefault="00057EC4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Straight line</w:t>
                                  </w:r>
                                </w:p>
                                <w:p w14:paraId="220FB475" w14:textId="3521E1B3" w:rsidR="00057EC4" w:rsidRDefault="00057EC4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y = mx + b</w:t>
                                  </w:r>
                                </w:p>
                                <w:p w14:paraId="6FDC6751" w14:textId="61A5FD6E" w:rsidR="00057EC4" w:rsidRDefault="00057EC4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slope</w:t>
                                  </w:r>
                                  <w:proofErr w:type="gramEnd"/>
                                </w:p>
                                <w:p w14:paraId="37F8585A" w14:textId="532B2213" w:rsidR="00057EC4" w:rsidRDefault="00057EC4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vertical</w:t>
                                  </w:r>
                                  <w:proofErr w:type="gramEnd"/>
                                </w:p>
                                <w:p w14:paraId="38C70FE4" w14:textId="112E412B" w:rsidR="00057EC4" w:rsidRDefault="00057EC4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constant</w:t>
                                  </w:r>
                                  <w:proofErr w:type="gramEnd"/>
                                </w:p>
                                <w:p w14:paraId="3686C82B" w14:textId="06ED9AA9" w:rsidR="008E5232" w:rsidRDefault="008E5232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initial</w:t>
                                  </w:r>
                                  <w:proofErr w:type="gramEnd"/>
                                </w:p>
                                <w:p w14:paraId="6452F9BB" w14:textId="1568542A" w:rsidR="008E5232" w:rsidRPr="00996BDC" w:rsidRDefault="008E5232" w:rsidP="00057EC4">
                                  <w:pP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>rate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  <w:t xml:space="preserve"> of chang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179871" id="Text Box 1" o:spid="_x0000_s1032" type="#_x0000_t202" style="position:absolute;margin-left:432.85pt;margin-top:6.05pt;width:93.25pt;height:143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" fillcolor="white [3201]" strokecolor="#92cddc [1944]" strokeweight="1pt">
                      <v:fill color2="#b6dde8 [1304]" focus="100%" type="gradient"/>
                      <v:shadow on="t" color="#205867 [1608]" opacity=".5" offset="1pt"/>
                      <v:textbox>
                        <w:txbxContent>
                          <w:p w14:paraId="7D7287D1" w14:textId="77777777" w:rsidR="00057EC4" w:rsidRPr="00996BDC" w:rsidRDefault="00057EC4" w:rsidP="00057EC4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 w:rsidRPr="00996BDC"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KEY WORDS</w:t>
                            </w:r>
                          </w:p>
                          <w:p w14:paraId="7EEF43B3" w14:textId="3EA2AF70" w:rsidR="00057EC4" w:rsidRDefault="00057EC4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Constant</w:t>
                            </w:r>
                          </w:p>
                          <w:p w14:paraId="3B15A313" w14:textId="543E2789" w:rsidR="00057EC4" w:rsidRDefault="00057EC4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Equal</w:t>
                            </w:r>
                          </w:p>
                          <w:p w14:paraId="6F7F89C2" w14:textId="00E5B85F" w:rsidR="00057EC4" w:rsidRDefault="00057EC4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First differences</w:t>
                            </w:r>
                          </w:p>
                          <w:p w14:paraId="5EA578A7" w14:textId="5500FDA6" w:rsidR="00057EC4" w:rsidRDefault="00057EC4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Straight line</w:t>
                            </w:r>
                          </w:p>
                          <w:p w14:paraId="220FB475" w14:textId="3521E1B3" w:rsidR="00057EC4" w:rsidRDefault="00057EC4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y = mx + b</w:t>
                            </w:r>
                          </w:p>
                          <w:p w14:paraId="6FDC6751" w14:textId="61A5FD6E" w:rsidR="00057EC4" w:rsidRDefault="00057EC4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slope</w:t>
                            </w:r>
                            <w:proofErr w:type="gramEnd"/>
                          </w:p>
                          <w:p w14:paraId="37F8585A" w14:textId="532B2213" w:rsidR="00057EC4" w:rsidRDefault="00057EC4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vertical</w:t>
                            </w:r>
                            <w:proofErr w:type="gramEnd"/>
                          </w:p>
                          <w:p w14:paraId="38C70FE4" w14:textId="112E412B" w:rsidR="00057EC4" w:rsidRDefault="00057EC4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constant</w:t>
                            </w:r>
                            <w:proofErr w:type="gramEnd"/>
                          </w:p>
                          <w:p w14:paraId="3686C82B" w14:textId="06ED9AA9" w:rsidR="008E5232" w:rsidRDefault="008E5232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initial</w:t>
                            </w:r>
                            <w:proofErr w:type="gramEnd"/>
                          </w:p>
                          <w:p w14:paraId="6452F9BB" w14:textId="1568542A" w:rsidR="008E5232" w:rsidRPr="00996BDC" w:rsidRDefault="008E5232" w:rsidP="00057EC4">
                            <w:pP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>rate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  <w:t xml:space="preserve"> of change</w:t>
                            </w:r>
                          </w:p>
                        </w:txbxContent>
                      </v:textbox>
                      <w10:wrap type="tight" anchorx="margin"/>
                    </v:shape>
                  </w:pict>
                </mc:Fallback>
              </mc:AlternateContent>
            </w:r>
            <w:r w:rsidR="005E7916" w:rsidRPr="00FA0E8A">
              <w:rPr>
                <w:rFonts w:ascii="Times New Roman" w:hAnsi="Times New Roman"/>
              </w:rPr>
              <w:t xml:space="preserve">Tables, graphs and equations are all examples of </w:t>
            </w:r>
            <w:r w:rsidR="005E7916" w:rsidRPr="00FA0E8A">
              <w:rPr>
                <w:rFonts w:ascii="Times New Roman" w:hAnsi="Times New Roman"/>
                <w:b/>
                <w:bCs/>
              </w:rPr>
              <w:t>mathematical models.</w:t>
            </w:r>
          </w:p>
          <w:p w14:paraId="636C1920" w14:textId="045B2472" w:rsidR="00FF2A35" w:rsidRPr="00FA0E8A" w:rsidRDefault="00FF2A35" w:rsidP="00FF2A35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Represent quantities that increase or decrease by a ______________ amount over ___________ intervals</w:t>
            </w:r>
          </w:p>
          <w:p w14:paraId="450CC0AF" w14:textId="51DA0FA4" w:rsidR="00FF2A35" w:rsidRPr="00FA0E8A" w:rsidRDefault="00FF2A35" w:rsidP="00F425C2">
            <w:pPr>
              <w:pStyle w:val="ListParagraph"/>
              <w:numPr>
                <w:ilvl w:val="0"/>
                <w:numId w:val="30"/>
              </w:numPr>
              <w:contextualSpacing w:val="0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In a table of values, the __________________</w:t>
            </w:r>
            <w:r w:rsidR="00057EC4" w:rsidRPr="00FA0E8A">
              <w:rPr>
                <w:rFonts w:ascii="Times New Roman" w:hAnsi="Times New Roman"/>
              </w:rPr>
              <w:t>_______</w:t>
            </w:r>
            <w:r w:rsidRPr="00FA0E8A">
              <w:rPr>
                <w:rFonts w:ascii="Times New Roman" w:hAnsi="Times New Roman"/>
              </w:rPr>
              <w:t>__</w:t>
            </w:r>
            <w:r w:rsidR="00057EC4" w:rsidRPr="00FA0E8A">
              <w:rPr>
                <w:rFonts w:ascii="Times New Roman" w:hAnsi="Times New Roman"/>
              </w:rPr>
              <w:t xml:space="preserve"> are equal.</w:t>
            </w:r>
          </w:p>
          <w:p w14:paraId="1548CE2C" w14:textId="6F18C017" w:rsidR="00FF2A35" w:rsidRPr="00FA0E8A" w:rsidRDefault="00FF2A35" w:rsidP="00F425C2">
            <w:pPr>
              <w:pStyle w:val="ListParagraph"/>
              <w:numPr>
                <w:ilvl w:val="0"/>
                <w:numId w:val="30"/>
              </w:numPr>
              <w:contextualSpacing w:val="0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The graph is a __________________________________</w:t>
            </w:r>
          </w:p>
          <w:p w14:paraId="251A243C" w14:textId="7A1E6B48" w:rsidR="00FF2A35" w:rsidRPr="00FA0E8A" w:rsidRDefault="00FF2A35" w:rsidP="00F425C2">
            <w:pPr>
              <w:pStyle w:val="ListParagraph"/>
              <w:numPr>
                <w:ilvl w:val="0"/>
                <w:numId w:val="30"/>
              </w:numPr>
              <w:contextualSpacing w:val="0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 xml:space="preserve">The equation of the line can be written in the form _________, where </w:t>
            </w:r>
            <w:r w:rsidR="00057EC4" w:rsidRPr="00FA0E8A">
              <w:rPr>
                <w:rFonts w:ascii="Times New Roman" w:hAnsi="Times New Roman"/>
              </w:rPr>
              <w:t>m</w:t>
            </w:r>
            <w:r w:rsidRPr="00FA0E8A">
              <w:rPr>
                <w:rFonts w:ascii="Times New Roman" w:hAnsi="Times New Roman"/>
              </w:rPr>
              <w:t xml:space="preserve"> is the </w:t>
            </w:r>
            <w:r w:rsidR="00057EC4" w:rsidRPr="00FA0E8A">
              <w:rPr>
                <w:rFonts w:ascii="Times New Roman" w:hAnsi="Times New Roman"/>
              </w:rPr>
              <w:t>________</w:t>
            </w:r>
            <w:r w:rsidRPr="00FA0E8A">
              <w:rPr>
                <w:rFonts w:ascii="Times New Roman" w:hAnsi="Times New Roman"/>
              </w:rPr>
              <w:t xml:space="preserve"> and </w:t>
            </w:r>
            <w:r w:rsidR="00057EC4" w:rsidRPr="00FA0E8A">
              <w:rPr>
                <w:rFonts w:ascii="Times New Roman" w:hAnsi="Times New Roman"/>
              </w:rPr>
              <w:t>b</w:t>
            </w:r>
            <w:r w:rsidRPr="00FA0E8A">
              <w:rPr>
                <w:rFonts w:ascii="Times New Roman" w:hAnsi="Times New Roman"/>
              </w:rPr>
              <w:t xml:space="preserve"> is the </w:t>
            </w:r>
            <w:r w:rsidR="00057EC4" w:rsidRPr="00FA0E8A">
              <w:rPr>
                <w:rFonts w:ascii="Times New Roman" w:hAnsi="Times New Roman"/>
              </w:rPr>
              <w:t>__________ intercept</w:t>
            </w:r>
            <w:r w:rsidRPr="00FA0E8A">
              <w:rPr>
                <w:rFonts w:ascii="Times New Roman" w:hAnsi="Times New Roman"/>
              </w:rPr>
              <w:t xml:space="preserve"> (y-intercept)</w:t>
            </w:r>
          </w:p>
          <w:p w14:paraId="115EDB8B" w14:textId="5FCFF14A" w:rsidR="00057EC4" w:rsidRDefault="00FF2A35" w:rsidP="00F425C2">
            <w:pPr>
              <w:pStyle w:val="ListParagraph"/>
              <w:numPr>
                <w:ilvl w:val="0"/>
                <w:numId w:val="30"/>
              </w:numPr>
              <w:contextualSpacing w:val="0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>The rate of change</w:t>
            </w:r>
            <w:r w:rsidR="00FA0E8A" w:rsidRPr="00FA0E8A">
              <w:rPr>
                <w:rFonts w:ascii="Times New Roman" w:hAnsi="Times New Roman"/>
              </w:rPr>
              <w:t xml:space="preserve"> (slope)</w:t>
            </w:r>
            <w:r w:rsidRPr="00FA0E8A">
              <w:rPr>
                <w:rFonts w:ascii="Times New Roman" w:hAnsi="Times New Roman"/>
              </w:rPr>
              <w:t xml:space="preserve"> is ___________________</w:t>
            </w:r>
          </w:p>
          <w:p w14:paraId="134C3E9A" w14:textId="77777777" w:rsidR="008E5232" w:rsidRPr="00FA0E8A" w:rsidRDefault="008E5232" w:rsidP="00F425C2">
            <w:pPr>
              <w:pStyle w:val="ListParagraph"/>
              <w:numPr>
                <w:ilvl w:val="0"/>
                <w:numId w:val="30"/>
              </w:num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 xml:space="preserve">The vertical intercept represents the ____________________ value of the </w:t>
            </w:r>
            <w:r w:rsidRPr="00FA0E8A">
              <w:rPr>
                <w:rFonts w:ascii="Times New Roman" w:hAnsi="Times New Roman"/>
                <w:b/>
                <w:i/>
              </w:rPr>
              <w:t>dependent</w:t>
            </w:r>
            <w:r w:rsidRPr="00FA0E8A">
              <w:rPr>
                <w:rFonts w:ascii="Times New Roman" w:hAnsi="Times New Roman"/>
              </w:rPr>
              <w:t xml:space="preserve"> variable</w:t>
            </w:r>
          </w:p>
          <w:p w14:paraId="045E4107" w14:textId="10E4D7FA" w:rsidR="00057EC4" w:rsidRPr="008E5232" w:rsidRDefault="008E5232" w:rsidP="00F425C2">
            <w:pPr>
              <w:pStyle w:val="ListParagraph"/>
              <w:numPr>
                <w:ilvl w:val="0"/>
                <w:numId w:val="30"/>
              </w:numPr>
              <w:contextualSpacing w:val="0"/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</w:rPr>
              <w:t xml:space="preserve">The slope represents the _____________________________ in the </w:t>
            </w:r>
            <w:r w:rsidRPr="00FA0E8A">
              <w:rPr>
                <w:rFonts w:ascii="Times New Roman" w:hAnsi="Times New Roman"/>
                <w:b/>
                <w:i/>
              </w:rPr>
              <w:t>dependent</w:t>
            </w:r>
            <w:r w:rsidRPr="00FA0E8A">
              <w:rPr>
                <w:rFonts w:ascii="Times New Roman" w:hAnsi="Times New Roman"/>
              </w:rPr>
              <w:t xml:space="preserve"> variable with respect to the </w:t>
            </w:r>
            <w:r w:rsidRPr="00FA0E8A">
              <w:rPr>
                <w:rFonts w:ascii="Times New Roman" w:hAnsi="Times New Roman"/>
                <w:b/>
                <w:i/>
              </w:rPr>
              <w:t>independent</w:t>
            </w:r>
            <w:r w:rsidRPr="00FA0E8A">
              <w:rPr>
                <w:rFonts w:ascii="Times New Roman" w:hAnsi="Times New Roman"/>
              </w:rPr>
              <w:t xml:space="preserve"> variable</w:t>
            </w:r>
          </w:p>
        </w:tc>
      </w:tr>
    </w:tbl>
    <w:p w14:paraId="36302DB6" w14:textId="77777777" w:rsidR="00656D75" w:rsidRDefault="00656D75" w:rsidP="002117E9">
      <w:pPr>
        <w:spacing w:after="120"/>
        <w:ind w:left="1440" w:hanging="1440"/>
        <w:rPr>
          <w:rFonts w:ascii="Times New Roman" w:hAnsi="Times New Roman"/>
          <w:b/>
          <w:i/>
        </w:rPr>
      </w:pPr>
    </w:p>
    <w:p w14:paraId="62AA337D" w14:textId="376B9B43" w:rsidR="002E54B8" w:rsidRPr="00FA0E8A" w:rsidRDefault="002E54B8" w:rsidP="002117E9">
      <w:pPr>
        <w:spacing w:after="120"/>
        <w:ind w:left="1440" w:hanging="1440"/>
        <w:rPr>
          <w:rFonts w:ascii="Times New Roman" w:hAnsi="Times New Roman"/>
        </w:rPr>
      </w:pPr>
      <w:r w:rsidRPr="00FA0E8A">
        <w:rPr>
          <w:rFonts w:ascii="Times New Roman" w:hAnsi="Times New Roman"/>
          <w:b/>
          <w:i/>
        </w:rPr>
        <w:t>EXAMPLE 1</w:t>
      </w:r>
      <w:r w:rsidR="00C22DA2" w:rsidRPr="00FA0E8A">
        <w:rPr>
          <w:rFonts w:ascii="Times New Roman" w:hAnsi="Times New Roman"/>
          <w:b/>
          <w:i/>
        </w:rPr>
        <w:tab/>
      </w:r>
      <w:r w:rsidR="00FE0079" w:rsidRPr="00FA0E8A">
        <w:rPr>
          <w:rFonts w:ascii="Times New Roman" w:hAnsi="Times New Roman"/>
        </w:rPr>
        <w:t>Which model</w:t>
      </w:r>
      <w:r w:rsidR="00C95B74" w:rsidRPr="00FA0E8A">
        <w:rPr>
          <w:rFonts w:ascii="Times New Roman" w:hAnsi="Times New Roman"/>
        </w:rPr>
        <w:t>s</w:t>
      </w:r>
      <w:r w:rsidR="00FE0079" w:rsidRPr="00FA0E8A">
        <w:rPr>
          <w:rFonts w:ascii="Times New Roman" w:hAnsi="Times New Roman"/>
        </w:rPr>
        <w:t xml:space="preserve"> represent linear relations?</w:t>
      </w:r>
      <w:r w:rsidRPr="00FA0E8A">
        <w:rPr>
          <w:rFonts w:ascii="Times New Roman" w:hAnsi="Times New Roman"/>
        </w:rPr>
        <w:t xml:space="preserve">  </w:t>
      </w:r>
    </w:p>
    <w:tbl>
      <w:tblPr>
        <w:tblStyle w:val="TableGrid"/>
        <w:tblW w:w="109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8"/>
        <w:gridCol w:w="5322"/>
        <w:gridCol w:w="141"/>
        <w:gridCol w:w="291"/>
        <w:gridCol w:w="141"/>
        <w:gridCol w:w="4503"/>
        <w:gridCol w:w="141"/>
      </w:tblGrid>
      <w:tr w:rsidR="002A4CFF" w:rsidRPr="00FA0E8A" w14:paraId="1FB8E49D" w14:textId="77777777" w:rsidTr="008E5232">
        <w:trPr>
          <w:trHeight w:val="2710"/>
        </w:trPr>
        <w:tc>
          <w:tcPr>
            <w:tcW w:w="378" w:type="dxa"/>
          </w:tcPr>
          <w:p w14:paraId="36861EDF" w14:textId="77777777" w:rsidR="002A4CFF" w:rsidRPr="00FA0E8A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5463" w:type="dxa"/>
            <w:gridSpan w:val="2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97"/>
              <w:gridCol w:w="900"/>
            </w:tblGrid>
            <w:tr w:rsidR="002A4CFF" w:rsidRPr="00FA0E8A" w14:paraId="690CBFF2" w14:textId="77777777" w:rsidTr="001906E1">
              <w:tc>
                <w:tcPr>
                  <w:tcW w:w="697" w:type="dxa"/>
                  <w:shd w:val="clear" w:color="auto" w:fill="B8CCE4" w:themeFill="accent1" w:themeFillTint="66"/>
                  <w:vAlign w:val="center"/>
                </w:tcPr>
                <w:p w14:paraId="525B3065" w14:textId="77777777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b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b/>
                      <w:sz w:val="20"/>
                      <w:szCs w:val="20"/>
                    </w:rPr>
                    <w:t>Time (s)</w:t>
                  </w:r>
                </w:p>
              </w:tc>
              <w:tc>
                <w:tcPr>
                  <w:tcW w:w="900" w:type="dxa"/>
                  <w:shd w:val="clear" w:color="auto" w:fill="B8CCE4" w:themeFill="accent1" w:themeFillTint="66"/>
                  <w:vAlign w:val="center"/>
                </w:tcPr>
                <w:p w14:paraId="0F5C754D" w14:textId="77777777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b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b/>
                      <w:sz w:val="20"/>
                      <w:szCs w:val="20"/>
                    </w:rPr>
                    <w:t>Height (m)</w:t>
                  </w:r>
                </w:p>
              </w:tc>
            </w:tr>
            <w:tr w:rsidR="002A4CFF" w:rsidRPr="00FA0E8A" w14:paraId="76F60FE6" w14:textId="77777777" w:rsidTr="008E5232">
              <w:trPr>
                <w:trHeight w:val="396"/>
              </w:trPr>
              <w:tc>
                <w:tcPr>
                  <w:tcW w:w="697" w:type="dxa"/>
                  <w:vAlign w:val="center"/>
                </w:tcPr>
                <w:p w14:paraId="292C90DD" w14:textId="4644282C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900" w:type="dxa"/>
                  <w:vAlign w:val="center"/>
                </w:tcPr>
                <w:p w14:paraId="2DBE41FB" w14:textId="77777777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60</w:t>
                  </w:r>
                </w:p>
              </w:tc>
            </w:tr>
            <w:tr w:rsidR="002A4CFF" w:rsidRPr="00FA0E8A" w14:paraId="7C2FF46F" w14:textId="77777777" w:rsidTr="001906E1">
              <w:trPr>
                <w:trHeight w:val="475"/>
              </w:trPr>
              <w:tc>
                <w:tcPr>
                  <w:tcW w:w="697" w:type="dxa"/>
                  <w:vAlign w:val="center"/>
                </w:tcPr>
                <w:p w14:paraId="58CCE2F7" w14:textId="77777777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900" w:type="dxa"/>
                  <w:vAlign w:val="center"/>
                </w:tcPr>
                <w:p w14:paraId="472BF3AC" w14:textId="77777777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55</w:t>
                  </w:r>
                </w:p>
              </w:tc>
            </w:tr>
            <w:tr w:rsidR="002A4CFF" w:rsidRPr="00FA0E8A" w14:paraId="7E6C4B93" w14:textId="77777777" w:rsidTr="001906E1">
              <w:trPr>
                <w:trHeight w:val="475"/>
              </w:trPr>
              <w:tc>
                <w:tcPr>
                  <w:tcW w:w="697" w:type="dxa"/>
                  <w:vAlign w:val="center"/>
                </w:tcPr>
                <w:p w14:paraId="56C13631" w14:textId="77777777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900" w:type="dxa"/>
                  <w:vAlign w:val="center"/>
                </w:tcPr>
                <w:p w14:paraId="4D48D6FB" w14:textId="77777777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40</w:t>
                  </w:r>
                </w:p>
              </w:tc>
            </w:tr>
            <w:tr w:rsidR="002A4CFF" w:rsidRPr="00FA0E8A" w14:paraId="3466219F" w14:textId="77777777" w:rsidTr="001906E1">
              <w:trPr>
                <w:trHeight w:val="475"/>
              </w:trPr>
              <w:tc>
                <w:tcPr>
                  <w:tcW w:w="697" w:type="dxa"/>
                  <w:vAlign w:val="center"/>
                </w:tcPr>
                <w:p w14:paraId="1B9C31ED" w14:textId="77777777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900" w:type="dxa"/>
                  <w:vAlign w:val="center"/>
                </w:tcPr>
                <w:p w14:paraId="52341DC0" w14:textId="77777777" w:rsidR="002A4CFF" w:rsidRPr="00FA0E8A" w:rsidRDefault="002A4CFF" w:rsidP="002A4CFF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15</w:t>
                  </w:r>
                </w:p>
              </w:tc>
            </w:tr>
          </w:tbl>
          <w:p w14:paraId="4D24A68E" w14:textId="4107A790" w:rsidR="002A4CFF" w:rsidRPr="00FA0E8A" w:rsidRDefault="00FA0E8A" w:rsidP="002A4CFF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  <w:noProof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67456" behindDoc="0" locked="0" layoutInCell="1" allowOverlap="1" wp14:anchorId="6E9AF87B" wp14:editId="052D8620">
                      <wp:simplePos x="0" y="0"/>
                      <wp:positionH relativeFrom="column">
                        <wp:posOffset>1224915</wp:posOffset>
                      </wp:positionH>
                      <wp:positionV relativeFrom="paragraph">
                        <wp:posOffset>-1505585</wp:posOffset>
                      </wp:positionV>
                      <wp:extent cx="1076325" cy="226695"/>
                      <wp:effectExtent l="0" t="0" r="0" b="1905"/>
                      <wp:wrapSquare wrapText="bothSides"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6325" cy="2266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24C6B8F" w14:textId="2DFCB26C" w:rsidR="00FA0E8A" w:rsidRPr="00FA0E8A" w:rsidRDefault="00FA0E8A" w:rsidP="00FA0E8A">
                                  <w:pPr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6"/>
                                      <w:szCs w:val="16"/>
                                      <w:lang w:val="tr-TR"/>
                                    </w:rPr>
                                  </w:pPr>
                                  <w:r w:rsidRPr="00FA0E8A">
                                    <w:rPr>
                                      <w:rFonts w:ascii="Times New Roman" w:hAnsi="Times New Roman"/>
                                      <w:sz w:val="16"/>
                                      <w:szCs w:val="16"/>
                                      <w:lang w:val="tr-TR"/>
                                    </w:rPr>
                                    <w:t xml:space="preserve">* </w:t>
                                  </w:r>
                                  <w:r w:rsidRPr="00FA0E8A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6"/>
                                      <w:szCs w:val="16"/>
                                      <w:lang w:val="tr-TR"/>
                                    </w:rPr>
                                    <w:t>Find 1st difference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 w14:anchorId="6E9AF87B" id="Text Box 2" o:spid="_x0000_s1027" type="#_x0000_t202" style="position:absolute;margin-left:96.45pt;margin-top:-118.55pt;width:84.75pt;height:17.8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" filled="f" stroked="f">
                      <v:textbox>
                        <w:txbxContent>
                          <w:p w14:paraId="324C6B8F" w14:textId="2DFCB26C" w:rsidR="00FA0E8A" w:rsidRPr="00FA0E8A" w:rsidRDefault="00FA0E8A" w:rsidP="00FA0E8A">
                            <w:pPr>
                              <w:rPr>
                                <w:rFonts w:ascii="Times New Roman" w:hAnsi="Times New Roman"/>
                                <w:i/>
                                <w:iCs/>
                                <w:sz w:val="16"/>
                                <w:szCs w:val="16"/>
                                <w:lang w:val="tr-TR"/>
                              </w:rPr>
                            </w:pPr>
                            <w:bookmarkStart w:id="1" w:name="_GoBack"/>
                            <w:r w:rsidRPr="00FA0E8A">
                              <w:rPr>
                                <w:rFonts w:ascii="Times New Roman" w:hAnsi="Times New Roman"/>
                                <w:sz w:val="16"/>
                                <w:szCs w:val="16"/>
                                <w:lang w:val="tr-TR"/>
                              </w:rPr>
                              <w:t xml:space="preserve">* </w:t>
                            </w:r>
                            <w:r w:rsidRPr="00FA0E8A">
                              <w:rPr>
                                <w:rFonts w:ascii="Times New Roman" w:hAnsi="Times New Roman"/>
                                <w:i/>
                                <w:iCs/>
                                <w:sz w:val="16"/>
                                <w:szCs w:val="16"/>
                                <w:lang w:val="tr-TR"/>
                              </w:rPr>
                              <w:t>Find 1s</w:t>
                            </w:r>
                            <w:bookmarkEnd w:id="1"/>
                            <w:r w:rsidRPr="00FA0E8A">
                              <w:rPr>
                                <w:rFonts w:ascii="Times New Roman" w:hAnsi="Times New Roman"/>
                                <w:i/>
                                <w:iCs/>
                                <w:sz w:val="16"/>
                                <w:szCs w:val="16"/>
                                <w:lang w:val="tr-TR"/>
                              </w:rPr>
                              <w:t>t differences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432" w:type="dxa"/>
            <w:gridSpan w:val="2"/>
          </w:tcPr>
          <w:p w14:paraId="12166E9B" w14:textId="77777777" w:rsidR="002A4CFF" w:rsidRPr="00FA0E8A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4644" w:type="dxa"/>
            <w:gridSpan w:val="2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08"/>
              <w:gridCol w:w="995"/>
            </w:tblGrid>
            <w:tr w:rsidR="002A4CFF" w:rsidRPr="00FA0E8A" w14:paraId="063A1E81" w14:textId="77777777" w:rsidTr="001906E1">
              <w:tc>
                <w:tcPr>
                  <w:tcW w:w="708" w:type="dxa"/>
                  <w:shd w:val="clear" w:color="auto" w:fill="B8CCE4" w:themeFill="accent1" w:themeFillTint="66"/>
                  <w:vAlign w:val="center"/>
                </w:tcPr>
                <w:p w14:paraId="019DDBB2" w14:textId="77777777" w:rsidR="002A4CFF" w:rsidRPr="00FA0E8A" w:rsidRDefault="001906E1" w:rsidP="002A4CFF">
                  <w:pPr>
                    <w:jc w:val="center"/>
                    <w:rPr>
                      <w:rFonts w:ascii="Times New Roman" w:hAnsi="Times New Roman"/>
                      <w:b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b/>
                      <w:sz w:val="20"/>
                      <w:szCs w:val="20"/>
                    </w:rPr>
                    <w:t>Time (h)</w:t>
                  </w:r>
                </w:p>
              </w:tc>
              <w:tc>
                <w:tcPr>
                  <w:tcW w:w="979" w:type="dxa"/>
                  <w:shd w:val="clear" w:color="auto" w:fill="B8CCE4" w:themeFill="accent1" w:themeFillTint="66"/>
                  <w:vAlign w:val="center"/>
                </w:tcPr>
                <w:p w14:paraId="2001F5A9" w14:textId="77777777" w:rsidR="002A4CFF" w:rsidRPr="00FA0E8A" w:rsidRDefault="002A4CFF" w:rsidP="00A87207">
                  <w:pPr>
                    <w:jc w:val="center"/>
                    <w:rPr>
                      <w:rFonts w:ascii="Times New Roman" w:hAnsi="Times New Roman"/>
                      <w:b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b/>
                      <w:sz w:val="20"/>
                      <w:szCs w:val="20"/>
                    </w:rPr>
                    <w:t>Earnings ($)</w:t>
                  </w:r>
                </w:p>
              </w:tc>
            </w:tr>
            <w:tr w:rsidR="002A4CFF" w:rsidRPr="00FA0E8A" w14:paraId="3F81B685" w14:textId="77777777" w:rsidTr="001906E1">
              <w:trPr>
                <w:trHeight w:val="475"/>
              </w:trPr>
              <w:tc>
                <w:tcPr>
                  <w:tcW w:w="708" w:type="dxa"/>
                  <w:vAlign w:val="center"/>
                </w:tcPr>
                <w:p w14:paraId="7EB0EC20" w14:textId="77777777" w:rsidR="002A4CFF" w:rsidRPr="00FA0E8A" w:rsidRDefault="002A4CFF" w:rsidP="00A87207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979" w:type="dxa"/>
                  <w:vAlign w:val="center"/>
                </w:tcPr>
                <w:p w14:paraId="645F8517" w14:textId="77777777" w:rsidR="002A4CFF" w:rsidRPr="00FA0E8A" w:rsidRDefault="002A4CFF" w:rsidP="00A87207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0</w:t>
                  </w:r>
                </w:p>
              </w:tc>
            </w:tr>
            <w:tr w:rsidR="002A4CFF" w:rsidRPr="00FA0E8A" w14:paraId="197C4230" w14:textId="77777777" w:rsidTr="001906E1">
              <w:trPr>
                <w:trHeight w:val="475"/>
              </w:trPr>
              <w:tc>
                <w:tcPr>
                  <w:tcW w:w="708" w:type="dxa"/>
                  <w:vAlign w:val="center"/>
                </w:tcPr>
                <w:p w14:paraId="6E43ED1F" w14:textId="77777777" w:rsidR="002A4CFF" w:rsidRPr="00FA0E8A" w:rsidRDefault="002A4CFF" w:rsidP="00A87207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979" w:type="dxa"/>
                  <w:vAlign w:val="center"/>
                </w:tcPr>
                <w:p w14:paraId="3EECB22D" w14:textId="77777777" w:rsidR="002A4CFF" w:rsidRPr="00FA0E8A" w:rsidRDefault="002A4CFF" w:rsidP="00A87207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40</w:t>
                  </w:r>
                </w:p>
              </w:tc>
            </w:tr>
            <w:tr w:rsidR="002A4CFF" w:rsidRPr="00FA0E8A" w14:paraId="36E0068A" w14:textId="77777777" w:rsidTr="001906E1">
              <w:trPr>
                <w:trHeight w:val="475"/>
              </w:trPr>
              <w:tc>
                <w:tcPr>
                  <w:tcW w:w="708" w:type="dxa"/>
                  <w:vAlign w:val="center"/>
                </w:tcPr>
                <w:p w14:paraId="4F03FD1C" w14:textId="77777777" w:rsidR="002A4CFF" w:rsidRPr="00FA0E8A" w:rsidRDefault="002A4CFF" w:rsidP="00A87207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979" w:type="dxa"/>
                  <w:vAlign w:val="center"/>
                </w:tcPr>
                <w:p w14:paraId="6711F48F" w14:textId="77777777" w:rsidR="002A4CFF" w:rsidRPr="00FA0E8A" w:rsidRDefault="002A4CFF" w:rsidP="00A87207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80</w:t>
                  </w:r>
                </w:p>
              </w:tc>
            </w:tr>
            <w:tr w:rsidR="002A4CFF" w:rsidRPr="00FA0E8A" w14:paraId="41AC7EEF" w14:textId="77777777" w:rsidTr="001906E1">
              <w:trPr>
                <w:trHeight w:val="475"/>
              </w:trPr>
              <w:tc>
                <w:tcPr>
                  <w:tcW w:w="708" w:type="dxa"/>
                  <w:vAlign w:val="center"/>
                </w:tcPr>
                <w:p w14:paraId="4B67A7E3" w14:textId="77777777" w:rsidR="002A4CFF" w:rsidRPr="00FA0E8A" w:rsidRDefault="002A4CFF" w:rsidP="00A87207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979" w:type="dxa"/>
                  <w:vAlign w:val="center"/>
                </w:tcPr>
                <w:p w14:paraId="62A07B71" w14:textId="77777777" w:rsidR="002A4CFF" w:rsidRPr="00FA0E8A" w:rsidRDefault="002A4CFF" w:rsidP="00A87207">
                  <w:pPr>
                    <w:jc w:val="center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FA0E8A">
                    <w:rPr>
                      <w:rFonts w:ascii="Times New Roman" w:hAnsi="Times New Roman"/>
                      <w:sz w:val="20"/>
                      <w:szCs w:val="20"/>
                    </w:rPr>
                    <w:t>120</w:t>
                  </w:r>
                </w:p>
              </w:tc>
            </w:tr>
          </w:tbl>
          <w:p w14:paraId="118E6B59" w14:textId="13F7DAAE" w:rsidR="008E5232" w:rsidRPr="00FA0E8A" w:rsidRDefault="008E5232" w:rsidP="002A4CFF">
            <w:pPr>
              <w:rPr>
                <w:rFonts w:ascii="Times New Roman" w:hAnsi="Times New Roman"/>
              </w:rPr>
            </w:pPr>
          </w:p>
        </w:tc>
      </w:tr>
      <w:tr w:rsidR="002A4CFF" w:rsidRPr="00FA0E8A" w14:paraId="7BD6DDE1" w14:textId="77777777" w:rsidTr="008E5232">
        <w:trPr>
          <w:gridAfter w:val="1"/>
          <w:wAfter w:w="141" w:type="dxa"/>
          <w:trHeight w:val="2241"/>
        </w:trPr>
        <w:tc>
          <w:tcPr>
            <w:tcW w:w="378" w:type="dxa"/>
          </w:tcPr>
          <w:p w14:paraId="1327261E" w14:textId="77777777" w:rsidR="002A4CFF" w:rsidRPr="00FA0E8A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5322" w:type="dxa"/>
          </w:tcPr>
          <w:p w14:paraId="5FEE0086" w14:textId="77777777" w:rsidR="002A4CFF" w:rsidRPr="00FA0E8A" w:rsidRDefault="000D4AB1" w:rsidP="002A4CFF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  <w:noProof/>
                <w:lang w:val="en-US"/>
              </w:rPr>
              <w:drawing>
                <wp:inline distT="0" distB="0" distL="0" distR="0" wp14:anchorId="6D9D1F6A" wp14:editId="5B4CD4C7">
                  <wp:extent cx="1321435" cy="1226820"/>
                  <wp:effectExtent l="1905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1435" cy="1226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" w:type="dxa"/>
            <w:gridSpan w:val="2"/>
          </w:tcPr>
          <w:p w14:paraId="4896F44A" w14:textId="77777777" w:rsidR="002A4CFF" w:rsidRPr="00FA0E8A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4644" w:type="dxa"/>
            <w:gridSpan w:val="2"/>
          </w:tcPr>
          <w:p w14:paraId="62268C07" w14:textId="77777777" w:rsidR="002A4CFF" w:rsidRPr="00FA0E8A" w:rsidRDefault="000D4AB1" w:rsidP="002A4CFF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  <w:noProof/>
                <w:lang w:val="en-US"/>
              </w:rPr>
              <w:drawing>
                <wp:inline distT="0" distB="0" distL="0" distR="0" wp14:anchorId="6AA1606B" wp14:editId="2D8BB740">
                  <wp:extent cx="1238250" cy="1226820"/>
                  <wp:effectExtent l="19050" t="0" r="0" b="0"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26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4CFF" w:rsidRPr="00FA0E8A" w14:paraId="76B6867C" w14:textId="77777777" w:rsidTr="00FA0E8A">
        <w:trPr>
          <w:gridAfter w:val="1"/>
          <w:wAfter w:w="141" w:type="dxa"/>
          <w:trHeight w:val="621"/>
        </w:trPr>
        <w:tc>
          <w:tcPr>
            <w:tcW w:w="378" w:type="dxa"/>
          </w:tcPr>
          <w:p w14:paraId="7D0AEBCF" w14:textId="77777777" w:rsidR="002A4CFF" w:rsidRPr="00FA0E8A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5322" w:type="dxa"/>
          </w:tcPr>
          <w:p w14:paraId="270553C5" w14:textId="77777777" w:rsidR="002A4CFF" w:rsidRPr="00FA0E8A" w:rsidRDefault="000D4AB1" w:rsidP="002A4CFF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  <w:position w:val="-10"/>
              </w:rPr>
              <w:object w:dxaOrig="1020" w:dyaOrig="340" w14:anchorId="3D4794F3">
                <v:shape id="_x0000_i1041" type="#_x0000_t75" style="width:51pt;height:17.5pt" o:ole="">
                  <v:imagedata r:id="rId14" o:title=""/>
                </v:shape>
                <o:OLEObject Type="Embed" ProgID="Equation.DSMT4" ShapeID="_x0000_i1041" DrawAspect="Content" ObjectID="_1631179342" r:id="rId15"/>
              </w:object>
            </w:r>
          </w:p>
        </w:tc>
        <w:tc>
          <w:tcPr>
            <w:tcW w:w="432" w:type="dxa"/>
            <w:gridSpan w:val="2"/>
          </w:tcPr>
          <w:p w14:paraId="126B71E1" w14:textId="77777777" w:rsidR="002A4CFF" w:rsidRPr="00FA0E8A" w:rsidRDefault="002A4CFF" w:rsidP="002A4CFF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</w:p>
        </w:tc>
        <w:tc>
          <w:tcPr>
            <w:tcW w:w="4644" w:type="dxa"/>
            <w:gridSpan w:val="2"/>
          </w:tcPr>
          <w:p w14:paraId="3EFC78E4" w14:textId="77777777" w:rsidR="002A4CFF" w:rsidRPr="00FA0E8A" w:rsidRDefault="000D4AB1" w:rsidP="002A4CFF">
            <w:pPr>
              <w:rPr>
                <w:rFonts w:ascii="Times New Roman" w:hAnsi="Times New Roman"/>
              </w:rPr>
            </w:pPr>
            <w:r w:rsidRPr="00FA0E8A">
              <w:rPr>
                <w:rFonts w:ascii="Times New Roman" w:hAnsi="Times New Roman"/>
                <w:position w:val="-10"/>
              </w:rPr>
              <w:object w:dxaOrig="960" w:dyaOrig="340" w14:anchorId="7E2A0963">
                <v:shape id="_x0000_i1042" type="#_x0000_t75" style="width:48pt;height:17.5pt" o:ole="">
                  <v:imagedata r:id="rId16" o:title=""/>
                </v:shape>
                <o:OLEObject Type="Embed" ProgID="Equation.DSMT4" ShapeID="_x0000_i1042" DrawAspect="Content" ObjectID="_1631179343" r:id="rId17"/>
              </w:object>
            </w:r>
          </w:p>
        </w:tc>
      </w:tr>
    </w:tbl>
    <w:p w14:paraId="76AB5302" w14:textId="77777777" w:rsidR="00E06480" w:rsidRDefault="00E06480" w:rsidP="008E5232">
      <w:pPr>
        <w:spacing w:after="120"/>
        <w:rPr>
          <w:rFonts w:ascii="Times New Roman" w:hAnsi="Times New Roman"/>
          <w:b/>
          <w:i/>
        </w:rPr>
      </w:pPr>
    </w:p>
    <w:p w14:paraId="3FD67475" w14:textId="77777777" w:rsidR="00E06480" w:rsidRDefault="00E06480" w:rsidP="008E5232">
      <w:pPr>
        <w:spacing w:after="120"/>
        <w:rPr>
          <w:rFonts w:ascii="Times New Roman" w:hAnsi="Times New Roman"/>
          <w:b/>
          <w:i/>
        </w:rPr>
      </w:pPr>
    </w:p>
    <w:p w14:paraId="2F750A62" w14:textId="735931BF" w:rsidR="008E5232" w:rsidRPr="00FA0E8A" w:rsidRDefault="008E5232" w:rsidP="008E5232">
      <w:pPr>
        <w:spacing w:after="120"/>
        <w:rPr>
          <w:rFonts w:ascii="Times New Roman" w:hAnsi="Times New Roman"/>
        </w:rPr>
      </w:pPr>
      <w:r w:rsidRPr="00FA0E8A">
        <w:rPr>
          <w:rFonts w:ascii="Times New Roman" w:hAnsi="Times New Roman"/>
          <w:b/>
          <w:i/>
          <w:noProof/>
          <w:lang w:val="en-US"/>
        </w:rPr>
        <w:drawing>
          <wp:anchor distT="0" distB="0" distL="114300" distR="114300" simplePos="0" relativeHeight="251669504" behindDoc="1" locked="0" layoutInCell="1" allowOverlap="1" wp14:anchorId="71A824B5" wp14:editId="54FD4962">
            <wp:simplePos x="0" y="0"/>
            <wp:positionH relativeFrom="column">
              <wp:posOffset>6048375</wp:posOffset>
            </wp:positionH>
            <wp:positionV relativeFrom="paragraph">
              <wp:posOffset>316230</wp:posOffset>
            </wp:positionV>
            <wp:extent cx="666750" cy="724853"/>
            <wp:effectExtent l="0" t="0" r="0" b="0"/>
            <wp:wrapTight wrapText="bothSides">
              <wp:wrapPolygon edited="0">
                <wp:start x="9257" y="0"/>
                <wp:lineTo x="6171" y="0"/>
                <wp:lineTo x="2469" y="5111"/>
                <wp:lineTo x="2469" y="9087"/>
                <wp:lineTo x="0" y="17606"/>
                <wp:lineTo x="0" y="19877"/>
                <wp:lineTo x="3086" y="21013"/>
                <wp:lineTo x="17280" y="21013"/>
                <wp:lineTo x="20983" y="19309"/>
                <wp:lineTo x="20983" y="15334"/>
                <wp:lineTo x="18514" y="10791"/>
                <wp:lineTo x="16046" y="9087"/>
                <wp:lineTo x="11726" y="0"/>
                <wp:lineTo x="9257" y="0"/>
              </wp:wrapPolygon>
            </wp:wrapTight>
            <wp:docPr id="26" name="Picture 26" descr="C:\Users\Vicki\AppData\Local\Microsoft\Windows\Temporary Internet Files\Content.IE5\MK0D7N5K\MC900239561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Vicki\AppData\Local\Microsoft\Windows\Temporary Internet Files\Content.IE5\MK0D7N5K\MC900239561[1].wmf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7248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A0E8A">
        <w:rPr>
          <w:rFonts w:ascii="Times New Roman" w:hAnsi="Times New Roman"/>
          <w:b/>
          <w:i/>
        </w:rPr>
        <w:t xml:space="preserve">EXAMPLE 2: </w:t>
      </w:r>
      <w:r w:rsidRPr="00FA0E8A">
        <w:rPr>
          <w:rFonts w:ascii="Times New Roman" w:hAnsi="Times New Roman"/>
        </w:rPr>
        <w:t xml:space="preserve">A cup of coffee </w:t>
      </w:r>
      <w:proofErr w:type="gramStart"/>
      <w:r w:rsidRPr="00FA0E8A">
        <w:rPr>
          <w:rFonts w:ascii="Times New Roman" w:hAnsi="Times New Roman"/>
        </w:rPr>
        <w:t>is reheated</w:t>
      </w:r>
      <w:proofErr w:type="gramEnd"/>
      <w:r w:rsidRPr="00FA0E8A">
        <w:rPr>
          <w:rFonts w:ascii="Times New Roman" w:hAnsi="Times New Roman"/>
        </w:rPr>
        <w:t xml:space="preserve"> in a microwave. The temperature, </w:t>
      </w:r>
      <w:r w:rsidRPr="00FA0E8A">
        <w:rPr>
          <w:rFonts w:ascii="Times New Roman" w:hAnsi="Times New Roman"/>
          <w:i/>
        </w:rPr>
        <w:t>C</w:t>
      </w:r>
      <w:r w:rsidRPr="00FA0E8A">
        <w:rPr>
          <w:rFonts w:ascii="Times New Roman" w:hAnsi="Times New Roman"/>
        </w:rPr>
        <w:t xml:space="preserve"> degrees Celsius, of the coffee after </w:t>
      </w:r>
      <w:r w:rsidRPr="00FA0E8A">
        <w:rPr>
          <w:rFonts w:ascii="Times New Roman" w:hAnsi="Times New Roman"/>
          <w:i/>
        </w:rPr>
        <w:t>t</w:t>
      </w:r>
      <w:r w:rsidRPr="00FA0E8A">
        <w:rPr>
          <w:rFonts w:ascii="Times New Roman" w:hAnsi="Times New Roman"/>
        </w:rPr>
        <w:t xml:space="preserve"> seconds </w:t>
      </w:r>
      <w:proofErr w:type="gramStart"/>
      <w:r w:rsidRPr="00FA0E8A">
        <w:rPr>
          <w:rFonts w:ascii="Times New Roman" w:hAnsi="Times New Roman"/>
        </w:rPr>
        <w:t>can be modelled</w:t>
      </w:r>
      <w:proofErr w:type="gramEnd"/>
      <w:r w:rsidRPr="00FA0E8A">
        <w:rPr>
          <w:rFonts w:ascii="Times New Roman" w:hAnsi="Times New Roman"/>
        </w:rPr>
        <w:t xml:space="preserve"> by the following linear equations. Explain what the numbers in the equations represent.  How do the two equations compare to each other?</w:t>
      </w:r>
    </w:p>
    <w:p w14:paraId="381C3029" w14:textId="77777777" w:rsidR="008E5232" w:rsidRPr="00FA0E8A" w:rsidRDefault="008E5232" w:rsidP="008E5232">
      <w:pPr>
        <w:spacing w:before="120"/>
        <w:rPr>
          <w:rFonts w:ascii="Times New Roman" w:hAnsi="Times New Roman"/>
          <w:b/>
          <w:i/>
        </w:rPr>
      </w:pPr>
      <w:r w:rsidRPr="00FA0E8A">
        <w:rPr>
          <w:rFonts w:ascii="Times New Roman" w:hAnsi="Times New Roman"/>
          <w:b/>
          <w:i/>
        </w:rPr>
        <w:tab/>
      </w:r>
      <w:r w:rsidRPr="00FA0E8A">
        <w:rPr>
          <w:rFonts w:ascii="Times New Roman" w:hAnsi="Times New Roman"/>
          <w:b/>
          <w:i/>
        </w:rPr>
        <w:tab/>
      </w:r>
      <w:r w:rsidRPr="00FA0E8A">
        <w:rPr>
          <w:rFonts w:ascii="Times New Roman" w:hAnsi="Times New Roman"/>
          <w:b/>
          <w:i/>
        </w:rPr>
        <w:tab/>
      </w:r>
      <w:proofErr w:type="gramStart"/>
      <w:r w:rsidRPr="00FA0E8A">
        <w:rPr>
          <w:rFonts w:ascii="Times New Roman" w:hAnsi="Times New Roman"/>
          <w:b/>
          <w:i/>
        </w:rPr>
        <w:t>500</w:t>
      </w:r>
      <w:proofErr w:type="gramEnd"/>
      <w:r w:rsidRPr="00FA0E8A">
        <w:rPr>
          <w:rFonts w:ascii="Times New Roman" w:hAnsi="Times New Roman"/>
          <w:b/>
          <w:i/>
        </w:rPr>
        <w:t xml:space="preserve"> W microwave:  </w:t>
      </w:r>
      <w:r w:rsidRPr="00FA0E8A">
        <w:rPr>
          <w:rFonts w:ascii="Times New Roman" w:hAnsi="Times New Roman"/>
          <w:b/>
          <w:i/>
          <w:position w:val="-10"/>
        </w:rPr>
        <w:object w:dxaOrig="1240" w:dyaOrig="300" w14:anchorId="6289A121">
          <v:shape id="_x0000_i1043" type="#_x0000_t75" style="width:61.5pt;height:15pt" o:ole="">
            <v:imagedata r:id="rId19" o:title=""/>
          </v:shape>
          <o:OLEObject Type="Embed" ProgID="Equation.DSMT4" ShapeID="_x0000_i1043" DrawAspect="Content" ObjectID="_1631179344" r:id="rId20"/>
        </w:object>
      </w:r>
      <w:r w:rsidRPr="00FA0E8A">
        <w:rPr>
          <w:rFonts w:ascii="Times New Roman" w:hAnsi="Times New Roman"/>
          <w:b/>
          <w:i/>
          <w:position w:val="-10"/>
        </w:rPr>
        <w:tab/>
      </w:r>
      <w:r w:rsidRPr="00FA0E8A">
        <w:rPr>
          <w:rFonts w:ascii="Times New Roman" w:hAnsi="Times New Roman"/>
          <w:b/>
          <w:i/>
        </w:rPr>
        <w:t xml:space="preserve">1000 W microwave:  </w:t>
      </w:r>
      <w:r w:rsidRPr="00FA0E8A">
        <w:rPr>
          <w:rFonts w:ascii="Times New Roman" w:hAnsi="Times New Roman"/>
          <w:b/>
          <w:i/>
          <w:position w:val="-6"/>
        </w:rPr>
        <w:object w:dxaOrig="940" w:dyaOrig="260" w14:anchorId="54F75497">
          <v:shape id="_x0000_i1044" type="#_x0000_t75" style="width:47pt;height:13pt" o:ole="">
            <v:imagedata r:id="rId21" o:title=""/>
          </v:shape>
          <o:OLEObject Type="Embed" ProgID="Equation.DSMT4" ShapeID="_x0000_i1044" DrawAspect="Content" ObjectID="_1631179345" r:id="rId22"/>
        </w:object>
      </w:r>
    </w:p>
    <w:p w14:paraId="2C707794" w14:textId="77777777" w:rsidR="008E5232" w:rsidRPr="00FA0E8A" w:rsidRDefault="008E5232" w:rsidP="008E5232">
      <w:pPr>
        <w:spacing w:before="120"/>
        <w:rPr>
          <w:rFonts w:ascii="Times New Roman" w:hAnsi="Times New Roman"/>
        </w:rPr>
      </w:pPr>
    </w:p>
    <w:p w14:paraId="687AC455" w14:textId="77777777" w:rsidR="00FA0E8A" w:rsidRPr="00FA0E8A" w:rsidRDefault="00FA0E8A" w:rsidP="00FA0E8A">
      <w:pPr>
        <w:rPr>
          <w:rFonts w:ascii="Times New Roman" w:hAnsi="Times New Roman"/>
        </w:rPr>
      </w:pPr>
    </w:p>
    <w:p w14:paraId="4D2C7E0F" w14:textId="77777777" w:rsidR="000445D3" w:rsidRPr="00FA0E8A" w:rsidRDefault="000445D3" w:rsidP="004552B1">
      <w:pPr>
        <w:rPr>
          <w:rFonts w:ascii="Times New Roman" w:hAnsi="Times New Roman"/>
        </w:rPr>
      </w:pPr>
      <w:bookmarkStart w:id="0" w:name="_GoBack"/>
      <w:bookmarkEnd w:id="0"/>
    </w:p>
    <w:p w14:paraId="3EECDAD5" w14:textId="77777777" w:rsidR="000445D3" w:rsidRPr="00FA0E8A" w:rsidRDefault="000445D3" w:rsidP="004552B1">
      <w:pPr>
        <w:rPr>
          <w:rFonts w:ascii="Times New Roman" w:hAnsi="Times New Roman"/>
        </w:rPr>
      </w:pPr>
    </w:p>
    <w:p w14:paraId="1F93E337" w14:textId="77777777" w:rsidR="000445D3" w:rsidRPr="00FA0E8A" w:rsidRDefault="000445D3" w:rsidP="004552B1">
      <w:pPr>
        <w:rPr>
          <w:rFonts w:ascii="Times New Roman" w:hAnsi="Times New Roman"/>
        </w:rPr>
      </w:pPr>
    </w:p>
    <w:p w14:paraId="0780738D" w14:textId="77777777" w:rsidR="000445D3" w:rsidRPr="00FA0E8A" w:rsidRDefault="000445D3" w:rsidP="004552B1">
      <w:pPr>
        <w:rPr>
          <w:rFonts w:ascii="Times New Roman" w:hAnsi="Times New Roman"/>
        </w:rPr>
      </w:pPr>
    </w:p>
    <w:sectPr w:rsidR="000445D3" w:rsidRPr="00FA0E8A" w:rsidSect="00656D75">
      <w:footerReference w:type="default" r:id="rId23"/>
      <w:pgSz w:w="12240" w:h="15840"/>
      <w:pgMar w:top="720" w:right="720" w:bottom="720" w:left="720" w:header="360" w:footer="56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C95AE9E" w14:textId="77777777" w:rsidR="00913A1E" w:rsidRDefault="00913A1E" w:rsidP="00C17937">
      <w:r>
        <w:separator/>
      </w:r>
    </w:p>
  </w:endnote>
  <w:endnote w:type="continuationSeparator" w:id="0">
    <w:p w14:paraId="5B407DB9" w14:textId="77777777" w:rsidR="00913A1E" w:rsidRDefault="00913A1E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78D6D2" w14:textId="5C0090D0" w:rsidR="001913FE" w:rsidRPr="004051FA" w:rsidRDefault="004051FA" w:rsidP="004051FA">
    <w:pPr>
      <w:pStyle w:val="Footer"/>
      <w:tabs>
        <w:tab w:val="clear" w:pos="4680"/>
        <w:tab w:val="clear" w:pos="9360"/>
        <w:tab w:val="right" w:pos="10773"/>
      </w:tabs>
      <w:rPr>
        <w:rFonts w:ascii="Times New Roman" w:hAnsi="Times New Roman"/>
      </w:rPr>
    </w:pPr>
    <w:r>
      <w:rPr>
        <w:rFonts w:ascii="Times New Roman" w:hAnsi="Times New Roman"/>
      </w:rPr>
      <w:tab/>
    </w:r>
    <w:r w:rsidR="001913FE" w:rsidRPr="004051FA">
      <w:rPr>
        <w:rFonts w:ascii="Times New Roman" w:hAnsi="Times New Roman"/>
      </w:rPr>
      <w:t xml:space="preserve">Page </w:t>
    </w:r>
    <w:r w:rsidR="00564619" w:rsidRPr="004051FA">
      <w:rPr>
        <w:rFonts w:ascii="Times New Roman" w:hAnsi="Times New Roman"/>
      </w:rPr>
      <w:fldChar w:fldCharType="begin"/>
    </w:r>
    <w:r w:rsidR="001913FE" w:rsidRPr="004051FA">
      <w:rPr>
        <w:rFonts w:ascii="Times New Roman" w:hAnsi="Times New Roman"/>
      </w:rPr>
      <w:instrText xml:space="preserve"> PAGE </w:instrText>
    </w:r>
    <w:r w:rsidR="00564619" w:rsidRPr="004051FA">
      <w:rPr>
        <w:rFonts w:ascii="Times New Roman" w:hAnsi="Times New Roman"/>
      </w:rPr>
      <w:fldChar w:fldCharType="separate"/>
    </w:r>
    <w:r w:rsidR="005260F1">
      <w:rPr>
        <w:rFonts w:ascii="Times New Roman" w:hAnsi="Times New Roman"/>
        <w:noProof/>
      </w:rPr>
      <w:t>1</w:t>
    </w:r>
    <w:r w:rsidR="00564619" w:rsidRPr="004051FA">
      <w:rPr>
        <w:rFonts w:ascii="Times New Roman" w:hAnsi="Times New Roman"/>
      </w:rPr>
      <w:fldChar w:fldCharType="end"/>
    </w:r>
    <w:r w:rsidR="001913FE" w:rsidRPr="004051FA">
      <w:rPr>
        <w:rFonts w:ascii="Times New Roman" w:hAnsi="Times New Roman"/>
      </w:rPr>
      <w:t xml:space="preserve"> of </w:t>
    </w:r>
    <w:r w:rsidR="00564619" w:rsidRPr="004051FA">
      <w:rPr>
        <w:rFonts w:ascii="Times New Roman" w:hAnsi="Times New Roman"/>
      </w:rPr>
      <w:fldChar w:fldCharType="begin"/>
    </w:r>
    <w:r w:rsidR="001913FE" w:rsidRPr="004051FA">
      <w:rPr>
        <w:rFonts w:ascii="Times New Roman" w:hAnsi="Times New Roman"/>
      </w:rPr>
      <w:instrText xml:space="preserve"> NUMPAGES  </w:instrText>
    </w:r>
    <w:r w:rsidR="00564619" w:rsidRPr="004051FA">
      <w:rPr>
        <w:rFonts w:ascii="Times New Roman" w:hAnsi="Times New Roman"/>
      </w:rPr>
      <w:fldChar w:fldCharType="separate"/>
    </w:r>
    <w:r w:rsidR="005260F1">
      <w:rPr>
        <w:rFonts w:ascii="Times New Roman" w:hAnsi="Times New Roman"/>
        <w:noProof/>
      </w:rPr>
      <w:t>2</w:t>
    </w:r>
    <w:r w:rsidR="00564619" w:rsidRPr="004051FA">
      <w:rPr>
        <w:rFonts w:ascii="Times New Roman" w:hAnsi="Times New Roma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53BC10" w14:textId="329FF7F0" w:rsidR="004051FA" w:rsidRPr="004051FA" w:rsidRDefault="004051FA" w:rsidP="004051FA">
    <w:pPr>
      <w:pBdr>
        <w:top w:val="single" w:sz="4" w:space="1" w:color="auto"/>
      </w:pBdr>
      <w:tabs>
        <w:tab w:val="right" w:pos="10773"/>
      </w:tabs>
      <w:spacing w:before="180"/>
      <w:rPr>
        <w:rFonts w:ascii="Times New Roman" w:hAnsi="Times New Roman"/>
      </w:rPr>
    </w:pPr>
    <w:r>
      <w:rPr>
        <w:rFonts w:ascii="Times New Roman" w:hAnsi="Times New Roman"/>
        <w:b/>
      </w:rPr>
      <w:t>COMPLETE</w:t>
    </w:r>
    <w:r w:rsidRPr="004051FA">
      <w:rPr>
        <w:rFonts w:ascii="Times New Roman" w:hAnsi="Times New Roman"/>
      </w:rPr>
      <w:t xml:space="preserve">: </w:t>
    </w:r>
    <w:r>
      <w:rPr>
        <w:rFonts w:ascii="Times New Roman" w:hAnsi="Times New Roman"/>
      </w:rPr>
      <w:t>pa</w:t>
    </w:r>
    <w:r w:rsidRPr="004051FA">
      <w:rPr>
        <w:rFonts w:ascii="Times New Roman" w:hAnsi="Times New Roman"/>
      </w:rPr>
      <w:t>ge 293 #1 – 6, 10, 11</w:t>
    </w:r>
    <w:r w:rsidRPr="004051FA">
      <w:rPr>
        <w:rFonts w:ascii="Times New Roman" w:hAnsi="Times New Roman"/>
      </w:rPr>
      <w:tab/>
      <w:t xml:space="preserve">Page </w:t>
    </w:r>
    <w:r w:rsidRPr="004051FA">
      <w:rPr>
        <w:rFonts w:ascii="Times New Roman" w:hAnsi="Times New Roman"/>
      </w:rPr>
      <w:fldChar w:fldCharType="begin"/>
    </w:r>
    <w:r w:rsidRPr="004051FA">
      <w:rPr>
        <w:rFonts w:ascii="Times New Roman" w:hAnsi="Times New Roman"/>
      </w:rPr>
      <w:instrText xml:space="preserve"> PAGE </w:instrText>
    </w:r>
    <w:r w:rsidRPr="004051FA">
      <w:rPr>
        <w:rFonts w:ascii="Times New Roman" w:hAnsi="Times New Roman"/>
      </w:rPr>
      <w:fldChar w:fldCharType="separate"/>
    </w:r>
    <w:r w:rsidR="005260F1">
      <w:rPr>
        <w:rFonts w:ascii="Times New Roman" w:hAnsi="Times New Roman"/>
        <w:noProof/>
      </w:rPr>
      <w:t>2</w:t>
    </w:r>
    <w:r w:rsidRPr="004051FA">
      <w:rPr>
        <w:rFonts w:ascii="Times New Roman" w:hAnsi="Times New Roman"/>
      </w:rPr>
      <w:fldChar w:fldCharType="end"/>
    </w:r>
    <w:r w:rsidRPr="004051FA">
      <w:rPr>
        <w:rFonts w:ascii="Times New Roman" w:hAnsi="Times New Roman"/>
      </w:rPr>
      <w:t xml:space="preserve"> of </w:t>
    </w:r>
    <w:r w:rsidRPr="004051FA">
      <w:rPr>
        <w:rFonts w:ascii="Times New Roman" w:hAnsi="Times New Roman"/>
      </w:rPr>
      <w:fldChar w:fldCharType="begin"/>
    </w:r>
    <w:r w:rsidRPr="004051FA">
      <w:rPr>
        <w:rFonts w:ascii="Times New Roman" w:hAnsi="Times New Roman"/>
      </w:rPr>
      <w:instrText xml:space="preserve"> NUMPAGES  </w:instrText>
    </w:r>
    <w:r w:rsidRPr="004051FA">
      <w:rPr>
        <w:rFonts w:ascii="Times New Roman" w:hAnsi="Times New Roman"/>
      </w:rPr>
      <w:fldChar w:fldCharType="separate"/>
    </w:r>
    <w:r w:rsidR="005260F1">
      <w:rPr>
        <w:rFonts w:ascii="Times New Roman" w:hAnsi="Times New Roman"/>
        <w:noProof/>
      </w:rPr>
      <w:t>2</w:t>
    </w:r>
    <w:r w:rsidRPr="004051FA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FC0F18" w14:textId="77777777" w:rsidR="00913A1E" w:rsidRDefault="00913A1E" w:rsidP="00C17937">
      <w:r>
        <w:separator/>
      </w:r>
    </w:p>
  </w:footnote>
  <w:footnote w:type="continuationSeparator" w:id="0">
    <w:p w14:paraId="42BD1CB4" w14:textId="77777777" w:rsidR="00913A1E" w:rsidRDefault="00913A1E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096C6E" w14:textId="77777777" w:rsidR="00FF2A35" w:rsidRDefault="00FF2A35" w:rsidP="00FF2A35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14:paraId="1BB60C9D" w14:textId="34E07B96" w:rsidR="00FF2A35" w:rsidRPr="00FF2A35" w:rsidRDefault="00FF2A35" w:rsidP="00FF2A35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>Day 3: Linear Models</w:t>
    </w:r>
    <w:r>
      <w:rPr>
        <w:rFonts w:ascii="Times New Roman" w:hAnsi="Times New Roman"/>
        <w:b/>
        <w:sz w:val="24"/>
        <w:szCs w:val="24"/>
        <w:u w:val="single"/>
      </w:rPr>
      <w:tab/>
      <w:t>Unit 5: Graphical Models</w:t>
    </w:r>
  </w:p>
  <w:p w14:paraId="332CD430" w14:textId="4DA5004D" w:rsidR="001913FE" w:rsidRPr="00FF2A35" w:rsidRDefault="001913FE" w:rsidP="00FF2A3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F3B6C61"/>
    <w:multiLevelType w:val="hybridMultilevel"/>
    <w:tmpl w:val="6C2660A2"/>
    <w:lvl w:ilvl="0" w:tplc="7CA66594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F9E47FA"/>
    <w:multiLevelType w:val="hybridMultilevel"/>
    <w:tmpl w:val="17987D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460937"/>
    <w:multiLevelType w:val="hybridMultilevel"/>
    <w:tmpl w:val="6FEE5960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1B11AD"/>
    <w:multiLevelType w:val="hybridMultilevel"/>
    <w:tmpl w:val="B1F4682C"/>
    <w:lvl w:ilvl="0" w:tplc="C9DA2DA6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1EB4B2E"/>
    <w:multiLevelType w:val="hybridMultilevel"/>
    <w:tmpl w:val="1F0C804E"/>
    <w:lvl w:ilvl="0" w:tplc="4FE6BAD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77D7E64"/>
    <w:multiLevelType w:val="hybridMultilevel"/>
    <w:tmpl w:val="230272F2"/>
    <w:lvl w:ilvl="0" w:tplc="743C80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72060F"/>
    <w:multiLevelType w:val="hybridMultilevel"/>
    <w:tmpl w:val="43824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166D56"/>
    <w:multiLevelType w:val="hybridMultilevel"/>
    <w:tmpl w:val="00E00204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0"/>
  </w:num>
  <w:num w:numId="3">
    <w:abstractNumId w:val="20"/>
  </w:num>
  <w:num w:numId="4">
    <w:abstractNumId w:val="27"/>
  </w:num>
  <w:num w:numId="5">
    <w:abstractNumId w:val="35"/>
  </w:num>
  <w:num w:numId="6">
    <w:abstractNumId w:val="19"/>
  </w:num>
  <w:num w:numId="7">
    <w:abstractNumId w:val="8"/>
  </w:num>
  <w:num w:numId="8">
    <w:abstractNumId w:val="11"/>
  </w:num>
  <w:num w:numId="9">
    <w:abstractNumId w:val="15"/>
  </w:num>
  <w:num w:numId="10">
    <w:abstractNumId w:val="21"/>
  </w:num>
  <w:num w:numId="11">
    <w:abstractNumId w:val="4"/>
  </w:num>
  <w:num w:numId="12">
    <w:abstractNumId w:val="23"/>
  </w:num>
  <w:num w:numId="13">
    <w:abstractNumId w:val="31"/>
  </w:num>
  <w:num w:numId="14">
    <w:abstractNumId w:val="6"/>
  </w:num>
  <w:num w:numId="15">
    <w:abstractNumId w:val="29"/>
  </w:num>
  <w:num w:numId="16">
    <w:abstractNumId w:val="30"/>
  </w:num>
  <w:num w:numId="17">
    <w:abstractNumId w:val="18"/>
  </w:num>
  <w:num w:numId="18">
    <w:abstractNumId w:val="34"/>
  </w:num>
  <w:num w:numId="19">
    <w:abstractNumId w:val="24"/>
  </w:num>
  <w:num w:numId="20">
    <w:abstractNumId w:val="1"/>
  </w:num>
  <w:num w:numId="21">
    <w:abstractNumId w:val="3"/>
  </w:num>
  <w:num w:numId="22">
    <w:abstractNumId w:val="33"/>
  </w:num>
  <w:num w:numId="23">
    <w:abstractNumId w:val="13"/>
  </w:num>
  <w:num w:numId="24">
    <w:abstractNumId w:val="26"/>
  </w:num>
  <w:num w:numId="25">
    <w:abstractNumId w:val="2"/>
  </w:num>
  <w:num w:numId="26">
    <w:abstractNumId w:val="22"/>
  </w:num>
  <w:num w:numId="27">
    <w:abstractNumId w:val="36"/>
  </w:num>
  <w:num w:numId="28">
    <w:abstractNumId w:val="28"/>
  </w:num>
  <w:num w:numId="29">
    <w:abstractNumId w:val="32"/>
  </w:num>
  <w:num w:numId="30">
    <w:abstractNumId w:val="10"/>
  </w:num>
  <w:num w:numId="31">
    <w:abstractNumId w:val="12"/>
  </w:num>
  <w:num w:numId="32">
    <w:abstractNumId w:val="7"/>
  </w:num>
  <w:num w:numId="33">
    <w:abstractNumId w:val="9"/>
  </w:num>
  <w:num w:numId="34">
    <w:abstractNumId w:val="17"/>
  </w:num>
  <w:num w:numId="35">
    <w:abstractNumId w:val="16"/>
  </w:num>
  <w:num w:numId="36">
    <w:abstractNumId w:val="14"/>
  </w:num>
  <w:num w:numId="3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2F7B"/>
    <w:rsid w:val="00006D78"/>
    <w:rsid w:val="00011C97"/>
    <w:rsid w:val="0001621E"/>
    <w:rsid w:val="000174CD"/>
    <w:rsid w:val="00035DE6"/>
    <w:rsid w:val="0003776D"/>
    <w:rsid w:val="000445D3"/>
    <w:rsid w:val="00057EC4"/>
    <w:rsid w:val="00060171"/>
    <w:rsid w:val="000634A4"/>
    <w:rsid w:val="00070FA8"/>
    <w:rsid w:val="0007724E"/>
    <w:rsid w:val="00081A27"/>
    <w:rsid w:val="00087E15"/>
    <w:rsid w:val="000A339C"/>
    <w:rsid w:val="000B13DE"/>
    <w:rsid w:val="000C265F"/>
    <w:rsid w:val="000C38C3"/>
    <w:rsid w:val="000C3D17"/>
    <w:rsid w:val="000C702C"/>
    <w:rsid w:val="000D4AB1"/>
    <w:rsid w:val="00103AAD"/>
    <w:rsid w:val="00116021"/>
    <w:rsid w:val="0012675E"/>
    <w:rsid w:val="0013104D"/>
    <w:rsid w:val="00131B0D"/>
    <w:rsid w:val="00134344"/>
    <w:rsid w:val="001602EA"/>
    <w:rsid w:val="001663F7"/>
    <w:rsid w:val="00166559"/>
    <w:rsid w:val="00174292"/>
    <w:rsid w:val="001906E1"/>
    <w:rsid w:val="001913FE"/>
    <w:rsid w:val="0019432C"/>
    <w:rsid w:val="001A0159"/>
    <w:rsid w:val="001B380B"/>
    <w:rsid w:val="001D2616"/>
    <w:rsid w:val="001E6B5C"/>
    <w:rsid w:val="001F681C"/>
    <w:rsid w:val="001F7B4B"/>
    <w:rsid w:val="0020184C"/>
    <w:rsid w:val="002117E9"/>
    <w:rsid w:val="0022207C"/>
    <w:rsid w:val="00233F73"/>
    <w:rsid w:val="0023402F"/>
    <w:rsid w:val="00234FED"/>
    <w:rsid w:val="002406C6"/>
    <w:rsid w:val="00246AA4"/>
    <w:rsid w:val="0025464A"/>
    <w:rsid w:val="002611F0"/>
    <w:rsid w:val="002819FE"/>
    <w:rsid w:val="00297028"/>
    <w:rsid w:val="002A4CFF"/>
    <w:rsid w:val="002B1D7A"/>
    <w:rsid w:val="002B7BE8"/>
    <w:rsid w:val="002E54B8"/>
    <w:rsid w:val="0030406A"/>
    <w:rsid w:val="00314078"/>
    <w:rsid w:val="00314978"/>
    <w:rsid w:val="00324D40"/>
    <w:rsid w:val="0033717C"/>
    <w:rsid w:val="00344F8B"/>
    <w:rsid w:val="00376DE1"/>
    <w:rsid w:val="00393FC1"/>
    <w:rsid w:val="00397373"/>
    <w:rsid w:val="003A7815"/>
    <w:rsid w:val="003B3018"/>
    <w:rsid w:val="0040224A"/>
    <w:rsid w:val="00402C81"/>
    <w:rsid w:val="004051FA"/>
    <w:rsid w:val="00405819"/>
    <w:rsid w:val="004137FD"/>
    <w:rsid w:val="00436066"/>
    <w:rsid w:val="00443351"/>
    <w:rsid w:val="004552B1"/>
    <w:rsid w:val="00463C36"/>
    <w:rsid w:val="00492B2C"/>
    <w:rsid w:val="004A22C6"/>
    <w:rsid w:val="004A2A92"/>
    <w:rsid w:val="004C49D7"/>
    <w:rsid w:val="004D6CDD"/>
    <w:rsid w:val="004E4A6C"/>
    <w:rsid w:val="00503742"/>
    <w:rsid w:val="0051588A"/>
    <w:rsid w:val="005260F1"/>
    <w:rsid w:val="00526F76"/>
    <w:rsid w:val="00536AB0"/>
    <w:rsid w:val="00564619"/>
    <w:rsid w:val="00567035"/>
    <w:rsid w:val="00570021"/>
    <w:rsid w:val="00570B1C"/>
    <w:rsid w:val="0059069B"/>
    <w:rsid w:val="00592C84"/>
    <w:rsid w:val="00595F2E"/>
    <w:rsid w:val="005A442E"/>
    <w:rsid w:val="005E7916"/>
    <w:rsid w:val="005F1090"/>
    <w:rsid w:val="005F3E1A"/>
    <w:rsid w:val="005F6E6C"/>
    <w:rsid w:val="00600F66"/>
    <w:rsid w:val="0060555E"/>
    <w:rsid w:val="00611859"/>
    <w:rsid w:val="00616BD0"/>
    <w:rsid w:val="00617E69"/>
    <w:rsid w:val="00635BCF"/>
    <w:rsid w:val="006472A3"/>
    <w:rsid w:val="00650722"/>
    <w:rsid w:val="00656D75"/>
    <w:rsid w:val="00662CF1"/>
    <w:rsid w:val="006808E2"/>
    <w:rsid w:val="0069466E"/>
    <w:rsid w:val="00695B56"/>
    <w:rsid w:val="006B3853"/>
    <w:rsid w:val="006C3664"/>
    <w:rsid w:val="006C4A1A"/>
    <w:rsid w:val="006C5863"/>
    <w:rsid w:val="00707EF8"/>
    <w:rsid w:val="00770660"/>
    <w:rsid w:val="00782FA9"/>
    <w:rsid w:val="00792729"/>
    <w:rsid w:val="007A1651"/>
    <w:rsid w:val="007A289C"/>
    <w:rsid w:val="007A2F3F"/>
    <w:rsid w:val="007A3661"/>
    <w:rsid w:val="007B57DE"/>
    <w:rsid w:val="007C116B"/>
    <w:rsid w:val="007C5795"/>
    <w:rsid w:val="007E2AE5"/>
    <w:rsid w:val="007E2F9A"/>
    <w:rsid w:val="007E5F01"/>
    <w:rsid w:val="007E6521"/>
    <w:rsid w:val="007F42D9"/>
    <w:rsid w:val="0080705D"/>
    <w:rsid w:val="00810868"/>
    <w:rsid w:val="00820599"/>
    <w:rsid w:val="008209E5"/>
    <w:rsid w:val="00830A59"/>
    <w:rsid w:val="00834904"/>
    <w:rsid w:val="00836597"/>
    <w:rsid w:val="00843CD1"/>
    <w:rsid w:val="00846E80"/>
    <w:rsid w:val="0087386E"/>
    <w:rsid w:val="008834F4"/>
    <w:rsid w:val="0089078F"/>
    <w:rsid w:val="008C282F"/>
    <w:rsid w:val="008D5ED5"/>
    <w:rsid w:val="008E26FA"/>
    <w:rsid w:val="008E2D33"/>
    <w:rsid w:val="008E5232"/>
    <w:rsid w:val="00910343"/>
    <w:rsid w:val="00913A1E"/>
    <w:rsid w:val="0092181C"/>
    <w:rsid w:val="00931048"/>
    <w:rsid w:val="00945F23"/>
    <w:rsid w:val="00951235"/>
    <w:rsid w:val="009634E2"/>
    <w:rsid w:val="00965F81"/>
    <w:rsid w:val="009676B2"/>
    <w:rsid w:val="009B2E50"/>
    <w:rsid w:val="009B6032"/>
    <w:rsid w:val="009D4920"/>
    <w:rsid w:val="009D7AEF"/>
    <w:rsid w:val="009E10E3"/>
    <w:rsid w:val="009F2E9A"/>
    <w:rsid w:val="00A0580A"/>
    <w:rsid w:val="00A0795B"/>
    <w:rsid w:val="00A10345"/>
    <w:rsid w:val="00A1694E"/>
    <w:rsid w:val="00A24321"/>
    <w:rsid w:val="00A27BAA"/>
    <w:rsid w:val="00A40C3E"/>
    <w:rsid w:val="00A47558"/>
    <w:rsid w:val="00A552F2"/>
    <w:rsid w:val="00A6228B"/>
    <w:rsid w:val="00A91137"/>
    <w:rsid w:val="00AA21FB"/>
    <w:rsid w:val="00AE3C44"/>
    <w:rsid w:val="00AF4084"/>
    <w:rsid w:val="00AF61CC"/>
    <w:rsid w:val="00B01BC0"/>
    <w:rsid w:val="00B023BC"/>
    <w:rsid w:val="00B07B3B"/>
    <w:rsid w:val="00B1269F"/>
    <w:rsid w:val="00B15469"/>
    <w:rsid w:val="00B4339E"/>
    <w:rsid w:val="00B457D1"/>
    <w:rsid w:val="00B51B82"/>
    <w:rsid w:val="00B56E80"/>
    <w:rsid w:val="00B57969"/>
    <w:rsid w:val="00B8669F"/>
    <w:rsid w:val="00B9387C"/>
    <w:rsid w:val="00BC6DAF"/>
    <w:rsid w:val="00BE7727"/>
    <w:rsid w:val="00BF4878"/>
    <w:rsid w:val="00C05D51"/>
    <w:rsid w:val="00C11339"/>
    <w:rsid w:val="00C17937"/>
    <w:rsid w:val="00C22DA2"/>
    <w:rsid w:val="00C33138"/>
    <w:rsid w:val="00C46B9D"/>
    <w:rsid w:val="00C53AC3"/>
    <w:rsid w:val="00C71334"/>
    <w:rsid w:val="00C851CB"/>
    <w:rsid w:val="00C9034F"/>
    <w:rsid w:val="00C95B74"/>
    <w:rsid w:val="00CC701D"/>
    <w:rsid w:val="00CD1393"/>
    <w:rsid w:val="00CF2A83"/>
    <w:rsid w:val="00CF30EC"/>
    <w:rsid w:val="00D05EC1"/>
    <w:rsid w:val="00D117A9"/>
    <w:rsid w:val="00D122CE"/>
    <w:rsid w:val="00D21C9D"/>
    <w:rsid w:val="00D525EF"/>
    <w:rsid w:val="00D5318D"/>
    <w:rsid w:val="00D601C8"/>
    <w:rsid w:val="00D751A1"/>
    <w:rsid w:val="00D76F44"/>
    <w:rsid w:val="00D82870"/>
    <w:rsid w:val="00D85E09"/>
    <w:rsid w:val="00D87D80"/>
    <w:rsid w:val="00D92870"/>
    <w:rsid w:val="00D96FFA"/>
    <w:rsid w:val="00DF0011"/>
    <w:rsid w:val="00E06480"/>
    <w:rsid w:val="00E1349E"/>
    <w:rsid w:val="00E1440C"/>
    <w:rsid w:val="00E20F78"/>
    <w:rsid w:val="00E25546"/>
    <w:rsid w:val="00E314BD"/>
    <w:rsid w:val="00E3299C"/>
    <w:rsid w:val="00E54604"/>
    <w:rsid w:val="00E549EF"/>
    <w:rsid w:val="00E61EBB"/>
    <w:rsid w:val="00E67AFA"/>
    <w:rsid w:val="00EA5727"/>
    <w:rsid w:val="00EB2648"/>
    <w:rsid w:val="00EC1E23"/>
    <w:rsid w:val="00ED5306"/>
    <w:rsid w:val="00F00E7D"/>
    <w:rsid w:val="00F11FFD"/>
    <w:rsid w:val="00F425C2"/>
    <w:rsid w:val="00F446A5"/>
    <w:rsid w:val="00F54969"/>
    <w:rsid w:val="00F65590"/>
    <w:rsid w:val="00F94C57"/>
    <w:rsid w:val="00F97E6F"/>
    <w:rsid w:val="00FA0E8A"/>
    <w:rsid w:val="00FA2F15"/>
    <w:rsid w:val="00FA2FB3"/>
    <w:rsid w:val="00FA3C7D"/>
    <w:rsid w:val="00FA4C20"/>
    <w:rsid w:val="00FB0906"/>
    <w:rsid w:val="00FC1520"/>
    <w:rsid w:val="00FC3ED0"/>
    <w:rsid w:val="00FE0079"/>
    <w:rsid w:val="00FE25FB"/>
    <w:rsid w:val="00FE3420"/>
    <w:rsid w:val="00FF1003"/>
    <w:rsid w:val="00FF100C"/>
    <w:rsid w:val="00FF29B8"/>
    <w:rsid w:val="00FF2A35"/>
    <w:rsid w:val="00FF35EA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BE3B20"/>
  <w15:docId w15:val="{2EDD0991-9110-45B3-A31E-AD29A6A15B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274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2.xml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B810B7-D170-42A9-8922-17B5A3272E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298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Bulut Sicramaz</cp:lastModifiedBy>
  <cp:revision>21</cp:revision>
  <cp:lastPrinted>2019-09-28T16:34:00Z</cp:lastPrinted>
  <dcterms:created xsi:type="dcterms:W3CDTF">2019-08-11T14:45:00Z</dcterms:created>
  <dcterms:modified xsi:type="dcterms:W3CDTF">2019-09-28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